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D8D0A4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820E8A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7119E64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</w:t>
      </w:r>
      <w:r w:rsidR="00D01E34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3F62E78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D06FF9">
        <w:rPr>
          <w:rFonts w:ascii="Calibri" w:hAnsi="Calibri" w:cs="Arial"/>
        </w:rPr>
        <w:t>Upto</w:t>
      </w:r>
      <w:proofErr w:type="spellEnd"/>
      <w:r w:rsidR="00D06FF9">
        <w:rPr>
          <w:rFonts w:ascii="Calibri" w:hAnsi="Calibri" w:cs="Arial"/>
        </w:rPr>
        <w:t xml:space="preserve"> 3 </w:t>
      </w:r>
      <w:proofErr w:type="spellStart"/>
      <w:r w:rsidR="00D06FF9">
        <w:rPr>
          <w:rFonts w:ascii="Calibri" w:hAnsi="Calibri" w:cs="Arial"/>
        </w:rPr>
        <w:t>classpads</w:t>
      </w:r>
      <w:proofErr w:type="spellEnd"/>
      <w:r w:rsidR="00D06FF9">
        <w:rPr>
          <w:rFonts w:ascii="Calibri" w:hAnsi="Calibri" w:cs="Arial"/>
        </w:rPr>
        <w:t>/</w:t>
      </w:r>
      <w:proofErr w:type="gramStart"/>
      <w:r w:rsidR="00D06FF9">
        <w:rPr>
          <w:rFonts w:ascii="Calibri" w:hAnsi="Calibri" w:cs="Arial"/>
        </w:rPr>
        <w:t>calculators</w:t>
      </w:r>
      <w:proofErr w:type="gram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3D878F1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73604D">
        <w:rPr>
          <w:rFonts w:ascii="Calibri" w:hAnsi="Calibri" w:cs="Arial"/>
          <w:b/>
        </w:rPr>
        <w:t>2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49BA3EF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E9AB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B7EF59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35920A8A" w14:textId="5B77A32F" w:rsidR="005F3349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8pt" o:ole="">
            <v:imagedata r:id="rId10" o:title=""/>
          </v:shape>
          <o:OLEObject Type="Embed" ProgID="Equation.DSMT4" ShapeID="_x0000_i1025" DrawAspect="Content" ObjectID="_1741690371" r:id="rId11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C4D69B9" w14:textId="28B8BC0B" w:rsidR="0083523A" w:rsidRDefault="00123D6E" w:rsidP="00123D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4663AC">
        <w:rPr>
          <w:rFonts w:ascii="Arial" w:hAnsi="Arial" w:cs="Arial"/>
          <w:sz w:val="22"/>
          <w:szCs w:val="22"/>
        </w:rPr>
        <w:t>2 &amp; 3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53F0D71" w14:textId="77777777" w:rsidR="00C87DA5" w:rsidRDefault="00C87DA5" w:rsidP="00123D6E">
      <w:pPr>
        <w:rPr>
          <w:rFonts w:ascii="Arial" w:hAnsi="Arial" w:cs="Arial"/>
          <w:sz w:val="22"/>
          <w:szCs w:val="22"/>
        </w:rPr>
      </w:pPr>
    </w:p>
    <w:p w14:paraId="372CCB2D" w14:textId="47507B61" w:rsidR="00C87DA5" w:rsidRDefault="00C87DA5" w:rsidP="00123D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he function</w:t>
      </w:r>
      <w:r w:rsidR="00AD33AC" w:rsidRPr="00AD33AC">
        <w:rPr>
          <w:rFonts w:ascii="Arial" w:hAnsi="Arial" w:cs="Arial"/>
          <w:position w:val="-12"/>
          <w:sz w:val="22"/>
          <w:szCs w:val="22"/>
        </w:rPr>
        <w:object w:dxaOrig="540" w:dyaOrig="360" w14:anchorId="4786F179">
          <v:shape id="_x0000_i1026" type="#_x0000_t75" style="width:27.6pt;height:19.8pt" o:ole="">
            <v:imagedata r:id="rId12" o:title=""/>
          </v:shape>
          <o:OLEObject Type="Embed" ProgID="Equation.DSMT4" ShapeID="_x0000_i1026" DrawAspect="Content" ObjectID="_1741690372" r:id="rId1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E6693">
        <w:rPr>
          <w:rFonts w:ascii="Arial" w:hAnsi="Arial" w:cs="Arial"/>
          <w:sz w:val="22"/>
          <w:szCs w:val="22"/>
        </w:rPr>
        <w:t>plotted below.</w:t>
      </w:r>
    </w:p>
    <w:p w14:paraId="53A4A7CD" w14:textId="2EF37A22" w:rsidR="007E6693" w:rsidRDefault="00000000" w:rsidP="00123D6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F68D21B">
          <v:shape id="_x0000_s1077" type="#_x0000_t75" style="position:absolute;margin-left:-7.8pt;margin-top:9.45pt;width:258.95pt;height:239.25pt;z-index:251658240;mso-position-horizontal-relative:text;mso-position-vertical-relative:text">
            <v:imagedata r:id="rId14" o:title=""/>
          </v:shape>
          <o:OLEObject Type="Embed" ProgID="FXDraw.Graphic" ShapeID="_x0000_s1077" DrawAspect="Content" ObjectID="_1741690403" r:id="rId15"/>
        </w:object>
      </w:r>
    </w:p>
    <w:p w14:paraId="2F5E8285" w14:textId="4FC0B475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7C2B6BF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05B422B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5FDFA1C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6942D25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090A83E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10F45F24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D7CAEC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934ED51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C6A9BFB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27D6DDF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8025D25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09257C70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61CCE8F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7C72C75E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633362FA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6923D75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3ED873B9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6F15BFF0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030DD50C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1F0ED068" w14:textId="77777777" w:rsidR="00113CF8" w:rsidRDefault="00113CF8" w:rsidP="00123D6E">
      <w:pPr>
        <w:rPr>
          <w:rFonts w:ascii="Arial" w:hAnsi="Arial" w:cs="Arial"/>
          <w:sz w:val="22"/>
          <w:szCs w:val="22"/>
        </w:rPr>
      </w:pPr>
    </w:p>
    <w:p w14:paraId="47478AEE" w14:textId="6F4EE29B" w:rsidR="007E6693" w:rsidRDefault="00113CF8" w:rsidP="00113CF8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for </w:t>
      </w:r>
      <w:r w:rsidR="009E34E8" w:rsidRPr="009E34E8">
        <w:rPr>
          <w:rFonts w:ascii="Arial" w:hAnsi="Arial" w:cs="Arial"/>
          <w:position w:val="-12"/>
          <w:sz w:val="22"/>
          <w:szCs w:val="22"/>
        </w:rPr>
        <w:object w:dxaOrig="880" w:dyaOrig="360" w14:anchorId="45F6FA91">
          <v:shape id="_x0000_i1028" type="#_x0000_t75" style="width:45pt;height:19.8pt" o:ole="">
            <v:imagedata r:id="rId16" o:title=""/>
          </v:shape>
          <o:OLEObject Type="Embed" ProgID="Equation.DSMT4" ShapeID="_x0000_i1028" DrawAspect="Content" ObjectID="_1741690373" r:id="rId17"/>
        </w:object>
      </w:r>
      <w:r w:rsidR="00577921">
        <w:rPr>
          <w:rFonts w:ascii="Arial" w:hAnsi="Arial" w:cs="Arial"/>
          <w:sz w:val="22"/>
          <w:szCs w:val="22"/>
        </w:rPr>
        <w:t>.</w:t>
      </w:r>
    </w:p>
    <w:p w14:paraId="74C047DD" w14:textId="77777777" w:rsidR="00632A4B" w:rsidRDefault="00632A4B" w:rsidP="00632A4B">
      <w:pPr>
        <w:rPr>
          <w:rFonts w:ascii="Arial" w:hAnsi="Arial" w:cs="Arial"/>
          <w:sz w:val="22"/>
          <w:szCs w:val="22"/>
        </w:rPr>
      </w:pPr>
    </w:p>
    <w:p w14:paraId="3EDC01BF" w14:textId="77777777" w:rsidR="00632A4B" w:rsidRDefault="00632A4B" w:rsidP="00632A4B">
      <w:pPr>
        <w:rPr>
          <w:rFonts w:ascii="Arial" w:hAnsi="Arial" w:cs="Arial"/>
          <w:sz w:val="22"/>
          <w:szCs w:val="22"/>
        </w:rPr>
      </w:pPr>
    </w:p>
    <w:p w14:paraId="259C5781" w14:textId="77777777" w:rsidR="00632A4B" w:rsidRPr="00632A4B" w:rsidRDefault="00632A4B" w:rsidP="00632A4B">
      <w:pPr>
        <w:rPr>
          <w:rFonts w:ascii="Arial" w:hAnsi="Arial" w:cs="Arial"/>
          <w:sz w:val="22"/>
          <w:szCs w:val="22"/>
        </w:rPr>
      </w:pPr>
    </w:p>
    <w:p w14:paraId="73FB00BE" w14:textId="07CD68FD" w:rsidR="000B43F5" w:rsidRDefault="000B43F5" w:rsidP="00113CF8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="009E34E8" w:rsidRPr="009E34E8">
        <w:rPr>
          <w:rFonts w:ascii="Arial" w:hAnsi="Arial" w:cs="Arial"/>
          <w:position w:val="-16"/>
          <w:sz w:val="22"/>
          <w:szCs w:val="22"/>
        </w:rPr>
        <w:object w:dxaOrig="1020" w:dyaOrig="440" w14:anchorId="069CB83B">
          <v:shape id="_x0000_i1029" type="#_x0000_t75" style="width:52.8pt;height:24pt" o:ole="">
            <v:imagedata r:id="rId18" o:title=""/>
          </v:shape>
          <o:OLEObject Type="Embed" ProgID="Equation.DSMT4" ShapeID="_x0000_i1029" DrawAspect="Content" ObjectID="_1741690374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32A4B">
        <w:rPr>
          <w:rFonts w:ascii="Arial" w:hAnsi="Arial" w:cs="Arial"/>
          <w:sz w:val="22"/>
          <w:szCs w:val="22"/>
        </w:rPr>
        <w:t>on the axes below.</w:t>
      </w:r>
    </w:p>
    <w:p w14:paraId="1D4B4EFC" w14:textId="77777777" w:rsidR="0089071B" w:rsidRDefault="0089071B" w:rsidP="0089071B">
      <w:pPr>
        <w:rPr>
          <w:rFonts w:ascii="Arial" w:hAnsi="Arial" w:cs="Arial"/>
          <w:sz w:val="22"/>
          <w:szCs w:val="22"/>
        </w:rPr>
      </w:pPr>
    </w:p>
    <w:p w14:paraId="5D2EFB29" w14:textId="2ED7D03C" w:rsidR="0089071B" w:rsidRPr="0089071B" w:rsidRDefault="00000000" w:rsidP="0089071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F68D21B">
          <v:shape id="_x0000_s1078" type="#_x0000_t75" style="position:absolute;margin-left:0;margin-top:5.8pt;width:258.95pt;height:239.25pt;z-index:251659264;mso-position-horizontal-relative:text;mso-position-vertical-relative:text">
            <v:imagedata r:id="rId20" o:title=""/>
          </v:shape>
          <o:OLEObject Type="Embed" ProgID="FXDraw.Graphic" ShapeID="_x0000_s1078" DrawAspect="Content" ObjectID="_1741690404" r:id="rId21"/>
        </w:object>
      </w:r>
    </w:p>
    <w:p w14:paraId="21779D84" w14:textId="77777777" w:rsidR="000B43F5" w:rsidRDefault="000B43F5" w:rsidP="000B43F5">
      <w:pPr>
        <w:rPr>
          <w:rFonts w:ascii="Arial" w:hAnsi="Arial" w:cs="Arial"/>
          <w:sz w:val="22"/>
          <w:szCs w:val="22"/>
        </w:rPr>
      </w:pPr>
    </w:p>
    <w:p w14:paraId="1567F191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70E45122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4263C99C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1D3B6F65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3B352C6F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641F9AF3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26D85FD0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1E5431D4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201EADBE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09938CD6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05A96015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66F95D15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2AD04081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549AB8AC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243C4DEE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155D3FE1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7EA1593C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2644CE37" w14:textId="77777777" w:rsidR="003B7B05" w:rsidRDefault="003B7B05" w:rsidP="000B43F5">
      <w:pPr>
        <w:rPr>
          <w:rFonts w:ascii="Arial" w:hAnsi="Arial" w:cs="Arial"/>
          <w:sz w:val="22"/>
          <w:szCs w:val="22"/>
        </w:rPr>
      </w:pPr>
    </w:p>
    <w:p w14:paraId="5E93505C" w14:textId="77777777" w:rsidR="009E34E8" w:rsidRDefault="009E34E8">
      <w:pPr>
        <w:suppressAutoHyphens w:val="0"/>
        <w:rPr>
          <w:rFonts w:ascii="Arial" w:hAnsi="Arial" w:cs="Arial"/>
          <w:sz w:val="22"/>
          <w:szCs w:val="22"/>
        </w:rPr>
      </w:pPr>
    </w:p>
    <w:p w14:paraId="1C5C5B41" w14:textId="77777777" w:rsidR="009E34E8" w:rsidRDefault="009E34E8">
      <w:pPr>
        <w:suppressAutoHyphens w:val="0"/>
        <w:rPr>
          <w:rFonts w:ascii="Arial" w:hAnsi="Arial" w:cs="Arial"/>
          <w:sz w:val="22"/>
          <w:szCs w:val="22"/>
        </w:rPr>
      </w:pPr>
    </w:p>
    <w:p w14:paraId="22CEE014" w14:textId="77777777" w:rsidR="009E34E8" w:rsidRDefault="009E34E8">
      <w:pPr>
        <w:suppressAutoHyphens w:val="0"/>
        <w:rPr>
          <w:rFonts w:ascii="Arial" w:hAnsi="Arial" w:cs="Arial"/>
          <w:sz w:val="22"/>
          <w:szCs w:val="22"/>
        </w:rPr>
      </w:pPr>
    </w:p>
    <w:p w14:paraId="5FBD2F78" w14:textId="626A9FF3" w:rsidR="003363C7" w:rsidRDefault="00D06FF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925039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125FC41" w14:textId="77777777" w:rsidR="003363C7" w:rsidRDefault="003363C7">
      <w:pPr>
        <w:suppressAutoHyphens w:val="0"/>
        <w:rPr>
          <w:rFonts w:ascii="Arial" w:hAnsi="Arial" w:cs="Arial"/>
          <w:sz w:val="22"/>
          <w:szCs w:val="22"/>
        </w:rPr>
      </w:pPr>
    </w:p>
    <w:p w14:paraId="5868BC1D" w14:textId="77777777" w:rsidR="00F23D41" w:rsidRDefault="00825FFE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s </w:t>
      </w:r>
      <w:r w:rsidR="00AD33AC" w:rsidRPr="00070A2E">
        <w:rPr>
          <w:rFonts w:ascii="Arial" w:hAnsi="Arial" w:cs="Arial"/>
          <w:position w:val="-26"/>
          <w:sz w:val="22"/>
          <w:szCs w:val="22"/>
        </w:rPr>
        <w:object w:dxaOrig="1440" w:dyaOrig="620" w14:anchorId="7E9C26C0">
          <v:shape id="_x0000_i1031" type="#_x0000_t75" style="width:1in;height:31.2pt" o:ole="">
            <v:imagedata r:id="rId22" o:title=""/>
          </v:shape>
          <o:OLEObject Type="Embed" ProgID="Equation.DSMT4" ShapeID="_x0000_i1031" DrawAspect="Content" ObjectID="_1741690375" r:id="rId23"/>
        </w:object>
      </w:r>
      <w:r w:rsidR="00265450">
        <w:rPr>
          <w:rFonts w:ascii="Arial" w:hAnsi="Arial" w:cs="Arial"/>
          <w:sz w:val="22"/>
          <w:szCs w:val="22"/>
        </w:rPr>
        <w:t xml:space="preserve"> </w:t>
      </w:r>
      <w:r w:rsidR="00BE40B7">
        <w:rPr>
          <w:rFonts w:ascii="Arial" w:hAnsi="Arial" w:cs="Arial"/>
          <w:sz w:val="22"/>
          <w:szCs w:val="22"/>
        </w:rPr>
        <w:t xml:space="preserve">and </w:t>
      </w:r>
      <w:r w:rsidR="00F23D41" w:rsidRPr="00F23D41">
        <w:rPr>
          <w:rFonts w:ascii="Arial" w:hAnsi="Arial" w:cs="Arial"/>
          <w:position w:val="-22"/>
          <w:sz w:val="22"/>
          <w:szCs w:val="22"/>
        </w:rPr>
        <w:object w:dxaOrig="1219" w:dyaOrig="580" w14:anchorId="600D8160">
          <v:shape id="_x0000_i1032" type="#_x0000_t75" style="width:61.2pt;height:28.8pt" o:ole="">
            <v:imagedata r:id="rId24" o:title=""/>
          </v:shape>
          <o:OLEObject Type="Embed" ProgID="Equation.DSMT4" ShapeID="_x0000_i1032" DrawAspect="Content" ObjectID="_1741690376" r:id="rId25"/>
        </w:object>
      </w:r>
      <w:r w:rsidR="00F23D41">
        <w:rPr>
          <w:rFonts w:ascii="Arial" w:hAnsi="Arial" w:cs="Arial"/>
          <w:sz w:val="22"/>
          <w:szCs w:val="22"/>
        </w:rPr>
        <w:t>.</w:t>
      </w:r>
    </w:p>
    <w:p w14:paraId="0094261E" w14:textId="77777777" w:rsidR="00F23D41" w:rsidRDefault="00F23D41">
      <w:pPr>
        <w:suppressAutoHyphens w:val="0"/>
        <w:rPr>
          <w:rFonts w:ascii="Arial" w:hAnsi="Arial" w:cs="Arial"/>
          <w:sz w:val="22"/>
          <w:szCs w:val="22"/>
        </w:rPr>
      </w:pPr>
    </w:p>
    <w:p w14:paraId="5900477D" w14:textId="214C3E6A" w:rsidR="00682AA5" w:rsidRDefault="00F23D41" w:rsidP="00F23D41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natural domain</w:t>
      </w:r>
      <w:r w:rsidR="003E7DD8">
        <w:rPr>
          <w:rFonts w:ascii="Arial" w:hAnsi="Arial" w:cs="Arial"/>
          <w:sz w:val="22"/>
          <w:szCs w:val="22"/>
        </w:rPr>
        <w:t xml:space="preserve"> and range</w:t>
      </w:r>
      <w:r>
        <w:rPr>
          <w:rFonts w:ascii="Arial" w:hAnsi="Arial" w:cs="Arial"/>
          <w:sz w:val="22"/>
          <w:szCs w:val="22"/>
        </w:rPr>
        <w:t xml:space="preserve"> of </w:t>
      </w:r>
      <w:r w:rsidR="00925039" w:rsidRPr="00F23D41">
        <w:rPr>
          <w:rFonts w:ascii="Arial" w:hAnsi="Arial" w:cs="Arial"/>
          <w:position w:val="-10"/>
          <w:sz w:val="22"/>
          <w:szCs w:val="22"/>
        </w:rPr>
        <w:object w:dxaOrig="480" w:dyaOrig="300" w14:anchorId="4BACC007">
          <v:shape id="_x0000_i1033" type="#_x0000_t75" style="width:24pt;height:15pt" o:ole="">
            <v:imagedata r:id="rId26" o:title=""/>
          </v:shape>
          <o:OLEObject Type="Embed" ProgID="Equation.DSMT4" ShapeID="_x0000_i1033" DrawAspect="Content" ObjectID="_1741690377" r:id="rId27"/>
        </w:object>
      </w:r>
      <w:r w:rsidR="00864001">
        <w:rPr>
          <w:rFonts w:ascii="Arial" w:hAnsi="Arial" w:cs="Arial"/>
          <w:sz w:val="22"/>
          <w:szCs w:val="22"/>
        </w:rPr>
        <w:t>.</w:t>
      </w:r>
    </w:p>
    <w:p w14:paraId="6A5F791C" w14:textId="77777777" w:rsid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1925985D" w14:textId="77777777" w:rsidR="00A24289" w:rsidRDefault="00A2428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4FEBE86D" w14:textId="77777777" w:rsidR="00A24289" w:rsidRDefault="00A2428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0AFF39AA" w14:textId="77777777" w:rsid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3B4E501F" w14:textId="77777777" w:rsid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1A76AE42" w14:textId="77777777" w:rsidR="00925039" w:rsidRPr="00925039" w:rsidRDefault="00925039" w:rsidP="00925039">
      <w:pPr>
        <w:suppressAutoHyphens w:val="0"/>
        <w:rPr>
          <w:rFonts w:ascii="Arial" w:hAnsi="Arial" w:cs="Arial"/>
          <w:sz w:val="22"/>
          <w:szCs w:val="22"/>
        </w:rPr>
      </w:pPr>
    </w:p>
    <w:p w14:paraId="034D768C" w14:textId="77777777" w:rsidR="001248FB" w:rsidRDefault="00655B49" w:rsidP="00655B49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oes </w:t>
      </w:r>
      <w:r w:rsidRPr="00655B49">
        <w:rPr>
          <w:rFonts w:ascii="Arial" w:hAnsi="Arial" w:cs="Arial"/>
          <w:position w:val="-10"/>
          <w:sz w:val="22"/>
          <w:szCs w:val="22"/>
        </w:rPr>
        <w:object w:dxaOrig="800" w:dyaOrig="300" w14:anchorId="60A98D75">
          <v:shape id="_x0000_i1034" type="#_x0000_t75" style="width:40.2pt;height:15pt" o:ole="">
            <v:imagedata r:id="rId28" o:title=""/>
          </v:shape>
          <o:OLEObject Type="Embed" ProgID="Equation.DSMT4" ShapeID="_x0000_i1034" DrawAspect="Content" ObjectID="_1741690378" r:id="rId29"/>
        </w:object>
      </w:r>
      <w:r>
        <w:rPr>
          <w:rFonts w:ascii="Arial" w:hAnsi="Arial" w:cs="Arial"/>
          <w:sz w:val="22"/>
          <w:szCs w:val="22"/>
        </w:rPr>
        <w:t xml:space="preserve"> exist</w:t>
      </w:r>
      <w:r w:rsidR="002D709E">
        <w:rPr>
          <w:rFonts w:ascii="Arial" w:hAnsi="Arial" w:cs="Arial"/>
          <w:sz w:val="22"/>
          <w:szCs w:val="22"/>
        </w:rPr>
        <w:t xml:space="preserve"> over the natural domain of </w:t>
      </w:r>
      <w:r w:rsidR="0018549A" w:rsidRPr="002D709E">
        <w:rPr>
          <w:rFonts w:ascii="Arial" w:hAnsi="Arial" w:cs="Arial"/>
          <w:position w:val="-10"/>
          <w:sz w:val="22"/>
          <w:szCs w:val="22"/>
        </w:rPr>
        <w:object w:dxaOrig="480" w:dyaOrig="300" w14:anchorId="60C9D396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741690379" r:id="rId30"/>
        </w:object>
      </w:r>
      <w:r w:rsidR="0018549A">
        <w:rPr>
          <w:rFonts w:ascii="Arial" w:hAnsi="Arial" w:cs="Arial"/>
          <w:sz w:val="22"/>
          <w:szCs w:val="22"/>
        </w:rPr>
        <w:t>? Explain.</w:t>
      </w:r>
    </w:p>
    <w:p w14:paraId="51B2D21C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32E09256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72467A48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3E45F3A8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73EA4D88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5CBEB5BA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7170576B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31A0276E" w14:textId="77777777" w:rsid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1CDB400F" w14:textId="77777777" w:rsidR="009A5D87" w:rsidRPr="009A5D87" w:rsidRDefault="009A5D87" w:rsidP="009A5D87">
      <w:pPr>
        <w:suppressAutoHyphens w:val="0"/>
        <w:rPr>
          <w:rFonts w:ascii="Arial" w:hAnsi="Arial" w:cs="Arial"/>
          <w:sz w:val="22"/>
          <w:szCs w:val="22"/>
        </w:rPr>
      </w:pPr>
    </w:p>
    <w:p w14:paraId="09831AEE" w14:textId="13DC1E8D" w:rsidR="009C051C" w:rsidRDefault="001248FB" w:rsidP="00655B49">
      <w:pPr>
        <w:pStyle w:val="ListParagraph"/>
        <w:numPr>
          <w:ilvl w:val="0"/>
          <w:numId w:val="6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argest possible domain for </w:t>
      </w:r>
      <w:r w:rsidR="007338E7" w:rsidRPr="00655B49">
        <w:rPr>
          <w:rFonts w:ascii="Arial" w:hAnsi="Arial" w:cs="Arial"/>
          <w:position w:val="-10"/>
          <w:sz w:val="22"/>
          <w:szCs w:val="22"/>
        </w:rPr>
        <w:object w:dxaOrig="800" w:dyaOrig="300" w14:anchorId="4B904C48">
          <v:shape id="_x0000_i1036" type="#_x0000_t75" style="width:40.2pt;height:15pt" o:ole="">
            <v:imagedata r:id="rId28" o:title=""/>
          </v:shape>
          <o:OLEObject Type="Embed" ProgID="Equation.DSMT4" ShapeID="_x0000_i1036" DrawAspect="Content" ObjectID="_1741690380" r:id="rId31"/>
        </w:object>
      </w:r>
      <w:r w:rsidR="00925039">
        <w:rPr>
          <w:rFonts w:ascii="Arial" w:hAnsi="Arial" w:cs="Arial"/>
          <w:sz w:val="22"/>
          <w:szCs w:val="22"/>
        </w:rPr>
        <w:t>.</w:t>
      </w:r>
    </w:p>
    <w:p w14:paraId="7BC9F267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030107F6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307F0883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1B9AD29A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71A346D9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379A9005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28FEBDA0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3316C56A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1BD8EE24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3A0DEF93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51A895EC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62628EBF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15A47220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7D765D26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7DFB978F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62552CB6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5933081A" w14:textId="77777777" w:rsidR="009C051C" w:rsidRDefault="009C051C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29090E09" w14:textId="15E4F819" w:rsidR="00A24289" w:rsidRDefault="001070E1" w:rsidP="009C051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A85CD9">
        <w:rPr>
          <w:rFonts w:ascii="Arial" w:hAnsi="Arial" w:cs="Arial"/>
          <w:sz w:val="22"/>
          <w:szCs w:val="22"/>
        </w:rPr>
        <w:t xml:space="preserve">3, </w:t>
      </w:r>
      <w:r w:rsidR="00B86004">
        <w:rPr>
          <w:rFonts w:ascii="Arial" w:hAnsi="Arial" w:cs="Arial"/>
          <w:sz w:val="22"/>
          <w:szCs w:val="22"/>
        </w:rPr>
        <w:t>3, 1</w:t>
      </w:r>
      <w:r w:rsidR="00685D20">
        <w:rPr>
          <w:rFonts w:ascii="Arial" w:hAnsi="Arial" w:cs="Arial"/>
          <w:sz w:val="22"/>
          <w:szCs w:val="22"/>
        </w:rPr>
        <w:t xml:space="preserve"> &amp; 2 = 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240BFBC" w14:textId="77777777" w:rsidR="00A24289" w:rsidRDefault="00A24289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309F6C87" w14:textId="43C6A237" w:rsidR="00B73A34" w:rsidRDefault="00A24289" w:rsidP="009C051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="009942FB" w:rsidRPr="002306DD">
        <w:rPr>
          <w:rFonts w:ascii="Arial" w:hAnsi="Arial" w:cs="Arial"/>
          <w:position w:val="-10"/>
          <w:sz w:val="22"/>
          <w:szCs w:val="22"/>
        </w:rPr>
        <w:object w:dxaOrig="2540" w:dyaOrig="340" w14:anchorId="4F8A8360">
          <v:shape id="_x0000_i1037" type="#_x0000_t75" style="width:127.2pt;height:16.8pt" o:ole="">
            <v:imagedata r:id="rId32" o:title=""/>
          </v:shape>
          <o:OLEObject Type="Embed" ProgID="Equation.DSMT4" ShapeID="_x0000_i1037" DrawAspect="Content" ObjectID="_1741690381" r:id="rId33"/>
        </w:object>
      </w:r>
      <w:r w:rsidR="00B73A34">
        <w:rPr>
          <w:rFonts w:ascii="Arial" w:hAnsi="Arial" w:cs="Arial"/>
          <w:sz w:val="22"/>
          <w:szCs w:val="22"/>
        </w:rPr>
        <w:t>.</w:t>
      </w:r>
    </w:p>
    <w:p w14:paraId="535A9C8A" w14:textId="77777777" w:rsidR="00B73A34" w:rsidRDefault="00B73A34" w:rsidP="009C051C">
      <w:pPr>
        <w:suppressAutoHyphens w:val="0"/>
        <w:rPr>
          <w:rFonts w:ascii="Arial" w:hAnsi="Arial" w:cs="Arial"/>
          <w:sz w:val="22"/>
          <w:szCs w:val="22"/>
        </w:rPr>
      </w:pPr>
    </w:p>
    <w:p w14:paraId="1276C174" w14:textId="737626FC" w:rsidR="002F277F" w:rsidRDefault="00B73A34" w:rsidP="00B73A34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5560D0" w:rsidRPr="00B73A34">
        <w:rPr>
          <w:rFonts w:ascii="Arial" w:hAnsi="Arial" w:cs="Arial"/>
          <w:position w:val="-10"/>
          <w:sz w:val="22"/>
          <w:szCs w:val="22"/>
        </w:rPr>
        <w:object w:dxaOrig="660" w:dyaOrig="340" w14:anchorId="484B834F">
          <v:shape id="_x0000_i1038" type="#_x0000_t75" style="width:33pt;height:16.8pt" o:ole="">
            <v:imagedata r:id="rId34" o:title=""/>
          </v:shape>
          <o:OLEObject Type="Embed" ProgID="Equation.DSMT4" ShapeID="_x0000_i1038" DrawAspect="Content" ObjectID="_1741690382" r:id="rId3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2F277F">
        <w:rPr>
          <w:rFonts w:ascii="Arial" w:hAnsi="Arial" w:cs="Arial"/>
          <w:sz w:val="22"/>
          <w:szCs w:val="22"/>
        </w:rPr>
        <w:t>and state its domain.</w:t>
      </w:r>
    </w:p>
    <w:p w14:paraId="12EBBC95" w14:textId="77777777" w:rsidR="002F277F" w:rsidRDefault="002F277F" w:rsidP="002F277F">
      <w:pPr>
        <w:suppressAutoHyphens w:val="0"/>
        <w:rPr>
          <w:rFonts w:ascii="Arial" w:hAnsi="Arial" w:cs="Arial"/>
          <w:sz w:val="22"/>
          <w:szCs w:val="22"/>
        </w:rPr>
      </w:pPr>
    </w:p>
    <w:p w14:paraId="53542CC6" w14:textId="77777777" w:rsidR="002F277F" w:rsidRDefault="002F277F" w:rsidP="002F277F">
      <w:pPr>
        <w:suppressAutoHyphens w:val="0"/>
        <w:rPr>
          <w:rFonts w:ascii="Arial" w:hAnsi="Arial" w:cs="Arial"/>
          <w:sz w:val="22"/>
          <w:szCs w:val="22"/>
        </w:rPr>
      </w:pPr>
    </w:p>
    <w:p w14:paraId="2DFBBF1A" w14:textId="77777777" w:rsidR="002F277F" w:rsidRDefault="002F277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ED4E9CC" w14:textId="77777777" w:rsidR="002F277F" w:rsidRDefault="002F277F" w:rsidP="002F277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continued</w:t>
      </w:r>
    </w:p>
    <w:p w14:paraId="2648ECEA" w14:textId="0735448B" w:rsidR="00D847C0" w:rsidRDefault="00C63BD5" w:rsidP="00C63BD5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="005560D0" w:rsidRPr="00C63BD5">
        <w:rPr>
          <w:rFonts w:ascii="Arial" w:hAnsi="Arial" w:cs="Arial"/>
          <w:position w:val="-12"/>
          <w:sz w:val="22"/>
          <w:szCs w:val="22"/>
        </w:rPr>
        <w:object w:dxaOrig="1359" w:dyaOrig="360" w14:anchorId="72C51548">
          <v:shape id="_x0000_i1039" type="#_x0000_t75" style="width:67.8pt;height:18pt" o:ole="">
            <v:imagedata r:id="rId36" o:title=""/>
          </v:shape>
          <o:OLEObject Type="Embed" ProgID="Equation.DSMT4" ShapeID="_x0000_i1039" DrawAspect="Content" ObjectID="_1741690383" r:id="rId3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D847C0">
        <w:rPr>
          <w:rFonts w:ascii="Arial" w:hAnsi="Arial" w:cs="Arial"/>
          <w:sz w:val="22"/>
          <w:szCs w:val="22"/>
        </w:rPr>
        <w:t>on the same set of axes below.</w:t>
      </w:r>
    </w:p>
    <w:p w14:paraId="295F51D2" w14:textId="6F602818" w:rsidR="00D847C0" w:rsidRDefault="00000000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08F8619D">
          <v:shape id="_x0000_s1121" type="#_x0000_t75" style="position:absolute;margin-left:0;margin-top:3.1pt;width:270.75pt;height:239pt;z-index:251662336;mso-position-horizontal-relative:text;mso-position-vertical-relative:text">
            <v:imagedata r:id="rId38" o:title=""/>
          </v:shape>
          <o:OLEObject Type="Embed" ProgID="FXDraw.Graphic" ShapeID="_x0000_s1121" DrawAspect="Content" ObjectID="_1741690405" r:id="rId39"/>
        </w:object>
      </w:r>
    </w:p>
    <w:p w14:paraId="3A504999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99ADF2D" w14:textId="643F6705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E9C13FA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3A2C2C9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3250083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6C0E5A3" w14:textId="109934BF" w:rsidR="00846C4F" w:rsidRDefault="00B363CA" w:rsidP="00B363CA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9E266A" w:rsidRPr="00B363CA">
        <w:rPr>
          <w:rFonts w:ascii="Arial" w:hAnsi="Arial" w:cs="Arial"/>
          <w:position w:val="-10"/>
          <w:sz w:val="22"/>
          <w:szCs w:val="22"/>
        </w:rPr>
        <w:object w:dxaOrig="800" w:dyaOrig="300" w14:anchorId="01B83405">
          <v:shape id="_x0000_i1041" type="#_x0000_t75" style="width:40.2pt;height:15pt" o:ole="">
            <v:imagedata r:id="rId40" o:title=""/>
          </v:shape>
          <o:OLEObject Type="Embed" ProgID="Equation.DSMT4" ShapeID="_x0000_i1041" DrawAspect="Content" ObjectID="_1741690384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67A24991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4AD236CA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1CE1F2C2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3AAF52A7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39D99F8D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7A0EDDE4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2C19B7A8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400ED220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7B61A680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0D2DDF6B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505E87E6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20910535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6206BC27" w14:textId="77777777" w:rsidR="0059108F" w:rsidRDefault="0059108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497941B5" w14:textId="77777777" w:rsid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1BFE14D3" w14:textId="77777777" w:rsidR="001214BF" w:rsidRPr="001214BF" w:rsidRDefault="001214BF" w:rsidP="001214BF">
      <w:pPr>
        <w:suppressAutoHyphens w:val="0"/>
        <w:rPr>
          <w:rFonts w:ascii="Arial" w:hAnsi="Arial" w:cs="Arial"/>
          <w:sz w:val="22"/>
          <w:szCs w:val="22"/>
        </w:rPr>
      </w:pPr>
    </w:p>
    <w:p w14:paraId="0D26F5A6" w14:textId="78C721CC" w:rsidR="009E266A" w:rsidRPr="00B363CA" w:rsidRDefault="009E266A" w:rsidP="00B363CA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value(s) of </w:t>
      </w:r>
      <w:r w:rsidR="00634C15" w:rsidRPr="009E266A">
        <w:rPr>
          <w:rFonts w:ascii="Arial" w:hAnsi="Arial" w:cs="Arial"/>
          <w:position w:val="-6"/>
          <w:sz w:val="22"/>
          <w:szCs w:val="22"/>
        </w:rPr>
        <w:object w:dxaOrig="180" w:dyaOrig="200" w14:anchorId="5729E161">
          <v:shape id="_x0000_i1042" type="#_x0000_t75" style="width:9pt;height:10.2pt" o:ole="">
            <v:imagedata r:id="rId42" o:title=""/>
          </v:shape>
          <o:OLEObject Type="Embed" ProgID="Equation.DSMT4" ShapeID="_x0000_i1042" DrawAspect="Content" ObjectID="_1741690385" r:id="rId43"/>
        </w:object>
      </w:r>
      <w:r w:rsidR="00634C15">
        <w:rPr>
          <w:rFonts w:ascii="Arial" w:hAnsi="Arial" w:cs="Arial"/>
          <w:sz w:val="22"/>
          <w:szCs w:val="22"/>
        </w:rPr>
        <w:t xml:space="preserve">, if any, such that </w:t>
      </w:r>
      <w:r w:rsidR="001214BF" w:rsidRPr="00634C15">
        <w:rPr>
          <w:rFonts w:ascii="Arial" w:hAnsi="Arial" w:cs="Arial"/>
          <w:position w:val="-10"/>
          <w:sz w:val="22"/>
          <w:szCs w:val="22"/>
        </w:rPr>
        <w:object w:dxaOrig="1140" w:dyaOrig="300" w14:anchorId="6F130571">
          <v:shape id="_x0000_i1043" type="#_x0000_t75" style="width:57pt;height:15pt" o:ole="">
            <v:imagedata r:id="rId44" o:title=""/>
          </v:shape>
          <o:OLEObject Type="Embed" ProgID="Equation.DSMT4" ShapeID="_x0000_i1043" DrawAspect="Content" ObjectID="_1741690386" r:id="rId45"/>
        </w:object>
      </w:r>
      <w:r w:rsidR="001214BF">
        <w:rPr>
          <w:rFonts w:ascii="Arial" w:hAnsi="Arial" w:cs="Arial"/>
          <w:sz w:val="22"/>
          <w:szCs w:val="22"/>
        </w:rPr>
        <w:t>. Explain.</w:t>
      </w:r>
    </w:p>
    <w:p w14:paraId="3845C5A5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5551B6D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45BB5E3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79C143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EF4CDFC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C88A391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ED9C68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D8B3192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BDCE51D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8A42C78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1725FB8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15CE9BD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8BCD457" w14:textId="55BE6ED0" w:rsidR="00846C4F" w:rsidRDefault="00685D20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7F5426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E1A39C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7E6712D" w14:textId="21AF1B7E" w:rsidR="005B1F69" w:rsidRDefault="008D65DB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Pr="008D65DB">
        <w:rPr>
          <w:rFonts w:ascii="Arial" w:hAnsi="Arial" w:cs="Arial"/>
          <w:position w:val="-22"/>
          <w:sz w:val="22"/>
          <w:szCs w:val="22"/>
        </w:rPr>
        <w:object w:dxaOrig="1180" w:dyaOrig="580" w14:anchorId="2FB4EBC3">
          <v:shape id="_x0000_i1044" type="#_x0000_t75" style="width:58.8pt;height:28.8pt" o:ole="">
            <v:imagedata r:id="rId46" o:title=""/>
          </v:shape>
          <o:OLEObject Type="Embed" ProgID="Equation.DSMT4" ShapeID="_x0000_i1044" DrawAspect="Content" ObjectID="_1741690387" r:id="rId47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1B471A">
        <w:rPr>
          <w:rFonts w:ascii="Arial" w:hAnsi="Arial" w:cs="Arial"/>
          <w:sz w:val="22"/>
          <w:szCs w:val="22"/>
        </w:rPr>
        <w:t xml:space="preserve">is a solution to the equation </w:t>
      </w:r>
      <w:r w:rsidR="00956CF3" w:rsidRPr="00956CF3">
        <w:rPr>
          <w:rFonts w:ascii="Arial" w:hAnsi="Arial" w:cs="Arial"/>
          <w:position w:val="-6"/>
          <w:sz w:val="22"/>
          <w:szCs w:val="22"/>
        </w:rPr>
        <w:object w:dxaOrig="660" w:dyaOrig="300" w14:anchorId="338CC822">
          <v:shape id="_x0000_i1045" type="#_x0000_t75" style="width:33pt;height:15pt" o:ole="">
            <v:imagedata r:id="rId48" o:title=""/>
          </v:shape>
          <o:OLEObject Type="Embed" ProgID="Equation.DSMT4" ShapeID="_x0000_i1045" DrawAspect="Content" ObjectID="_1741690388" r:id="rId49"/>
        </w:object>
      </w:r>
      <w:r w:rsidR="001B471A">
        <w:rPr>
          <w:rFonts w:ascii="Arial" w:hAnsi="Arial" w:cs="Arial"/>
          <w:sz w:val="22"/>
          <w:szCs w:val="22"/>
        </w:rPr>
        <w:t xml:space="preserve"> </w:t>
      </w:r>
      <w:r w:rsidR="00956CF3">
        <w:rPr>
          <w:rFonts w:ascii="Arial" w:hAnsi="Arial" w:cs="Arial"/>
          <w:sz w:val="22"/>
          <w:szCs w:val="22"/>
        </w:rPr>
        <w:t xml:space="preserve">where </w:t>
      </w:r>
      <w:r w:rsidR="00956CF3" w:rsidRPr="00956CF3">
        <w:rPr>
          <w:rFonts w:ascii="Arial" w:hAnsi="Arial" w:cs="Arial"/>
          <w:position w:val="-4"/>
          <w:sz w:val="22"/>
          <w:szCs w:val="22"/>
        </w:rPr>
        <w:object w:dxaOrig="180" w:dyaOrig="180" w14:anchorId="63A666E6">
          <v:shape id="_x0000_i1046" type="#_x0000_t75" style="width:9pt;height:9pt" o:ole="">
            <v:imagedata r:id="rId50" o:title=""/>
          </v:shape>
          <o:OLEObject Type="Embed" ProgID="Equation.DSMT4" ShapeID="_x0000_i1046" DrawAspect="Content" ObjectID="_1741690389" r:id="rId51"/>
        </w:object>
      </w:r>
      <w:r w:rsidR="00956CF3">
        <w:rPr>
          <w:rFonts w:ascii="Arial" w:hAnsi="Arial" w:cs="Arial"/>
          <w:sz w:val="22"/>
          <w:szCs w:val="22"/>
        </w:rPr>
        <w:t xml:space="preserve"> is a </w:t>
      </w:r>
      <w:r w:rsidR="005C338C">
        <w:rPr>
          <w:rFonts w:ascii="Arial" w:hAnsi="Arial" w:cs="Arial"/>
          <w:sz w:val="22"/>
          <w:szCs w:val="22"/>
        </w:rPr>
        <w:t xml:space="preserve">positive real number </w:t>
      </w:r>
      <w:r w:rsidR="002D541A">
        <w:rPr>
          <w:rFonts w:ascii="Arial" w:hAnsi="Arial" w:cs="Arial"/>
          <w:sz w:val="22"/>
          <w:szCs w:val="22"/>
        </w:rPr>
        <w:t xml:space="preserve">and </w:t>
      </w:r>
      <w:r w:rsidR="0071521F" w:rsidRPr="0071521F">
        <w:rPr>
          <w:rFonts w:ascii="Arial" w:hAnsi="Arial" w:cs="Arial"/>
          <w:position w:val="-6"/>
          <w:sz w:val="22"/>
          <w:szCs w:val="22"/>
        </w:rPr>
        <w:object w:dxaOrig="180" w:dyaOrig="200" w14:anchorId="41A700D2">
          <v:shape id="_x0000_i1047" type="#_x0000_t75" style="width:9pt;height:10.2pt" o:ole="">
            <v:imagedata r:id="rId52" o:title=""/>
          </v:shape>
          <o:OLEObject Type="Embed" ProgID="Equation.DSMT4" ShapeID="_x0000_i1047" DrawAspect="Content" ObjectID="_1741690390" r:id="rId53"/>
        </w:object>
      </w:r>
      <w:r w:rsidR="0071521F">
        <w:rPr>
          <w:rFonts w:ascii="Arial" w:hAnsi="Arial" w:cs="Arial"/>
          <w:sz w:val="22"/>
          <w:szCs w:val="22"/>
        </w:rPr>
        <w:t xml:space="preserve"> is a positive integer</w:t>
      </w:r>
      <w:r w:rsidR="00111ADC">
        <w:rPr>
          <w:rFonts w:ascii="Arial" w:hAnsi="Arial" w:cs="Arial"/>
          <w:sz w:val="22"/>
          <w:szCs w:val="22"/>
        </w:rPr>
        <w:t xml:space="preserve">, determine the smallest possible value for </w:t>
      </w:r>
      <w:r w:rsidR="00111ADC" w:rsidRPr="00956CF3">
        <w:rPr>
          <w:rFonts w:ascii="Arial" w:hAnsi="Arial" w:cs="Arial"/>
          <w:position w:val="-4"/>
          <w:sz w:val="22"/>
          <w:szCs w:val="22"/>
        </w:rPr>
        <w:object w:dxaOrig="180" w:dyaOrig="180" w14:anchorId="7C78F429">
          <v:shape id="_x0000_i1048" type="#_x0000_t75" style="width:9pt;height:9pt" o:ole="">
            <v:imagedata r:id="rId50" o:title=""/>
          </v:shape>
          <o:OLEObject Type="Embed" ProgID="Equation.DSMT4" ShapeID="_x0000_i1048" DrawAspect="Content" ObjectID="_1741690391" r:id="rId54"/>
        </w:object>
      </w:r>
      <w:r w:rsidR="00B969E3">
        <w:rPr>
          <w:rFonts w:ascii="Arial" w:hAnsi="Arial" w:cs="Arial"/>
          <w:sz w:val="22"/>
          <w:szCs w:val="22"/>
        </w:rPr>
        <w:t xml:space="preserve">in the form </w:t>
      </w:r>
      <w:r w:rsidR="007F5426" w:rsidRPr="00B969E3">
        <w:rPr>
          <w:rFonts w:ascii="Arial" w:hAnsi="Arial" w:cs="Arial"/>
          <w:position w:val="-6"/>
          <w:sz w:val="22"/>
          <w:szCs w:val="22"/>
        </w:rPr>
        <w:object w:dxaOrig="260" w:dyaOrig="300" w14:anchorId="78FBF434">
          <v:shape id="_x0000_i1049" type="#_x0000_t75" style="width:13.2pt;height:15pt" o:ole="">
            <v:imagedata r:id="rId55" o:title=""/>
          </v:shape>
          <o:OLEObject Type="Embed" ProgID="Equation.DSMT4" ShapeID="_x0000_i1049" DrawAspect="Content" ObjectID="_1741690392" r:id="rId56"/>
        </w:object>
      </w:r>
      <w:r w:rsidR="007F5426">
        <w:rPr>
          <w:rFonts w:ascii="Arial" w:hAnsi="Arial" w:cs="Arial"/>
          <w:sz w:val="22"/>
          <w:szCs w:val="22"/>
        </w:rPr>
        <w:t xml:space="preserve">. </w:t>
      </w:r>
      <w:r w:rsidR="007F5426" w:rsidRPr="0027103D">
        <w:rPr>
          <w:rFonts w:ascii="Arial" w:hAnsi="Arial" w:cs="Arial"/>
          <w:b/>
          <w:bCs/>
          <w:sz w:val="22"/>
          <w:szCs w:val="22"/>
        </w:rPr>
        <w:t>Justify</w:t>
      </w:r>
      <w:r w:rsidR="007F5426">
        <w:rPr>
          <w:rFonts w:ascii="Arial" w:hAnsi="Arial" w:cs="Arial"/>
          <w:sz w:val="22"/>
          <w:szCs w:val="22"/>
        </w:rPr>
        <w:t xml:space="preserve"> your answer.</w:t>
      </w:r>
    </w:p>
    <w:p w14:paraId="707F64DD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C56E363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27C6497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B1C3419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BB55969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D465D2A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FC34944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82BF4A5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712D0C4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EA962C0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FAB0749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4E0DF97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EF830CA" w14:textId="77777777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26CCCFC" w14:textId="6C3DC23C" w:rsidR="00EA6F63" w:rsidRDefault="00EA6F63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946D2A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6121D29" w14:textId="634EEE92" w:rsidR="00475F3C" w:rsidRDefault="00475F3C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triangular plane with vertices </w:t>
      </w:r>
      <w:r w:rsidR="00264938" w:rsidRPr="0095305E">
        <w:rPr>
          <w:rFonts w:ascii="Arial" w:hAnsi="Arial" w:cs="Arial"/>
          <w:position w:val="-10"/>
          <w:sz w:val="22"/>
          <w:szCs w:val="22"/>
        </w:rPr>
        <w:object w:dxaOrig="2700" w:dyaOrig="300" w14:anchorId="20E0A989">
          <v:shape id="_x0000_i1050" type="#_x0000_t75" style="width:135pt;height:15pt" o:ole="">
            <v:imagedata r:id="rId57" o:title=""/>
          </v:shape>
          <o:OLEObject Type="Embed" ProgID="Equation.DSMT4" ShapeID="_x0000_i1050" DrawAspect="Content" ObjectID="_1741690393" r:id="rId58"/>
        </w:object>
      </w:r>
      <w:r w:rsidR="005E647B">
        <w:rPr>
          <w:rFonts w:ascii="Arial" w:hAnsi="Arial" w:cs="Arial"/>
          <w:sz w:val="22"/>
          <w:szCs w:val="22"/>
        </w:rPr>
        <w:t>shaded</w:t>
      </w:r>
      <w:r>
        <w:rPr>
          <w:rFonts w:ascii="Arial" w:hAnsi="Arial" w:cs="Arial"/>
          <w:sz w:val="22"/>
          <w:szCs w:val="22"/>
        </w:rPr>
        <w:t xml:space="preserve"> </w:t>
      </w:r>
      <w:r w:rsidR="007D1E6E">
        <w:rPr>
          <w:rFonts w:ascii="Arial" w:hAnsi="Arial" w:cs="Arial"/>
          <w:sz w:val="22"/>
          <w:szCs w:val="22"/>
        </w:rPr>
        <w:t xml:space="preserve">as shown below. There is a light globe situated at point </w:t>
      </w:r>
      <w:r w:rsidR="00FF3372" w:rsidRPr="00FF3372">
        <w:rPr>
          <w:rFonts w:ascii="Arial" w:hAnsi="Arial" w:cs="Arial"/>
          <w:position w:val="-10"/>
          <w:sz w:val="22"/>
          <w:szCs w:val="22"/>
        </w:rPr>
        <w:object w:dxaOrig="940" w:dyaOrig="300" w14:anchorId="35BDCBB3">
          <v:shape id="_x0000_i1051" type="#_x0000_t75" style="width:46.8pt;height:15pt" o:ole="">
            <v:imagedata r:id="rId59" o:title=""/>
          </v:shape>
          <o:OLEObject Type="Embed" ProgID="Equation.DSMT4" ShapeID="_x0000_i1051" DrawAspect="Content" ObjectID="_1741690394" r:id="rId60"/>
        </w:object>
      </w:r>
      <w:r w:rsidR="00FF3372">
        <w:rPr>
          <w:rFonts w:ascii="Arial" w:hAnsi="Arial" w:cs="Arial"/>
          <w:sz w:val="22"/>
          <w:szCs w:val="22"/>
        </w:rPr>
        <w:t>.</w:t>
      </w:r>
    </w:p>
    <w:p w14:paraId="516F01E5" w14:textId="2AA887F5" w:rsidR="00FF3372" w:rsidRDefault="00000000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E748CB6">
          <v:shape id="_x0000_s1084" type="#_x0000_t75" style="position:absolute;margin-left:0;margin-top:0;width:113.4pt;height:28.35pt;z-index:251661312;mso-position-horizontal-relative:text;mso-position-vertical-relative:text">
            <v:imagedata r:id="rId61" o:title=""/>
          </v:shape>
          <o:OLEObject Type="Embed" ProgID="FXDraw.Graphic" ShapeID="_x0000_s1084" DrawAspect="Content" ObjectID="_1741690406" r:id="rId62"/>
        </w:object>
      </w:r>
    </w:p>
    <w:p w14:paraId="4DD5B6F2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6A113F4" w14:textId="7AA80441" w:rsidR="00846C4F" w:rsidRDefault="00000000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7432EF0">
          <v:shape id="_x0000_s1083" type="#_x0000_t75" style="position:absolute;margin-left:54pt;margin-top:2pt;width:379.45pt;height:268pt;z-index:251660288;mso-position-horizontal-relative:text;mso-position-vertical-relative:text">
            <v:imagedata r:id="rId63" o:title=""/>
          </v:shape>
          <o:OLEObject Type="Embed" ProgID="FXDraw.Graphic" ShapeID="_x0000_s1083" DrawAspect="Content" ObjectID="_1741690407" r:id="rId64"/>
        </w:object>
      </w:r>
    </w:p>
    <w:p w14:paraId="10645561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C939A9B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4030BB6" w14:textId="77777777" w:rsidR="00846C4F" w:rsidRDefault="00846C4F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F30F7E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5F2D63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D10BF0D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207A5B7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CA502CE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36CFF05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18C1DB3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546B171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8D26FFB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F7C106E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BC1A827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FC0D9C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C902CC1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E55FECB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959E641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9F60949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46B3DB0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F591DC8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BDC8F9B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D5E42D6" w14:textId="24DF2D05" w:rsidR="003B7B05" w:rsidRPr="008B5EB3" w:rsidRDefault="008B5EB3" w:rsidP="008B5EB3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cartesian equation of the shaded plane </w:t>
      </w:r>
      <w:r w:rsidR="005E647B" w:rsidRPr="005E647B">
        <w:rPr>
          <w:rFonts w:ascii="Arial" w:hAnsi="Arial" w:cs="Arial"/>
          <w:position w:val="-6"/>
          <w:sz w:val="22"/>
          <w:szCs w:val="22"/>
        </w:rPr>
        <w:object w:dxaOrig="520" w:dyaOrig="260" w14:anchorId="35134FEA">
          <v:shape id="_x0000_i1054" type="#_x0000_t75" style="width:25.8pt;height:13.2pt" o:ole="">
            <v:imagedata r:id="rId65" o:title=""/>
          </v:shape>
          <o:OLEObject Type="Embed" ProgID="Equation.DSMT4" ShapeID="_x0000_i1054" DrawAspect="Content" ObjectID="_1741690395" r:id="rId6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5E647B">
        <w:rPr>
          <w:rFonts w:ascii="Arial" w:hAnsi="Arial" w:cs="Arial"/>
          <w:sz w:val="22"/>
          <w:szCs w:val="22"/>
        </w:rPr>
        <w:t>above.</w:t>
      </w:r>
      <w:r w:rsidR="003B7B05" w:rsidRPr="008B5EB3">
        <w:rPr>
          <w:rFonts w:ascii="Arial" w:hAnsi="Arial" w:cs="Arial"/>
          <w:sz w:val="22"/>
          <w:szCs w:val="22"/>
        </w:rPr>
        <w:br w:type="page"/>
      </w:r>
    </w:p>
    <w:p w14:paraId="3D43505C" w14:textId="6C1FAABF" w:rsidR="008B5EB3" w:rsidRDefault="000B0C74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continued</w:t>
      </w:r>
    </w:p>
    <w:p w14:paraId="5A7BB9E9" w14:textId="77777777" w:rsidR="00946D2A" w:rsidRDefault="00946D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2B64A1E" w14:textId="3F9291F9" w:rsidR="000B0C74" w:rsidRPr="00E537A4" w:rsidRDefault="00B47B89" w:rsidP="00E537A4">
      <w:pPr>
        <w:pStyle w:val="ListParagraph"/>
        <w:numPr>
          <w:ilvl w:val="0"/>
          <w:numId w:val="8"/>
        </w:numPr>
        <w:suppressAutoHyphens w:val="0"/>
        <w:rPr>
          <w:rFonts w:ascii="Arial" w:hAnsi="Arial" w:cs="Arial"/>
          <w:sz w:val="22"/>
          <w:szCs w:val="22"/>
        </w:rPr>
      </w:pPr>
      <w:r w:rsidRPr="00E537A4">
        <w:rPr>
          <w:rFonts w:ascii="Arial" w:hAnsi="Arial" w:cs="Arial"/>
          <w:sz w:val="22"/>
          <w:szCs w:val="22"/>
        </w:rPr>
        <w:t xml:space="preserve">Determine the distance of the globe to the shaded plane </w:t>
      </w:r>
      <w:r w:rsidR="00E537A4" w:rsidRPr="005E647B">
        <w:rPr>
          <w:position w:val="-6"/>
        </w:rPr>
        <w:object w:dxaOrig="520" w:dyaOrig="260" w14:anchorId="5C01ACE9">
          <v:shape id="_x0000_i1055" type="#_x0000_t75" style="width:25.8pt;height:13.2pt" o:ole="">
            <v:imagedata r:id="rId65" o:title=""/>
          </v:shape>
          <o:OLEObject Type="Embed" ProgID="Equation.DSMT4" ShapeID="_x0000_i1055" DrawAspect="Content" ObjectID="_1741690396" r:id="rId67"/>
        </w:object>
      </w:r>
      <w:r w:rsidR="00E537A4">
        <w:rPr>
          <w:rFonts w:ascii="Arial" w:hAnsi="Arial" w:cs="Arial"/>
          <w:sz w:val="22"/>
          <w:szCs w:val="22"/>
        </w:rPr>
        <w:t>.</w:t>
      </w:r>
    </w:p>
    <w:p w14:paraId="626D13B1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3610876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D0B5E01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5509A54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7BD763F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15F0DA3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F2DBAFF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6501C87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04C26C7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C93604A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121D793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A835E92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B7D65BB" w14:textId="77777777" w:rsidR="007C16E6" w:rsidRDefault="007C16E6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119AB88" w14:textId="14BE5A13" w:rsidR="007C16E6" w:rsidRDefault="00C62C1D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A1735A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353D989" w14:textId="5623285F" w:rsidR="00C62C1D" w:rsidRDefault="00C62C1D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 A  </w:t>
      </w:r>
      <w:r w:rsidR="00314FF1" w:rsidRPr="00302143">
        <w:rPr>
          <w:rFonts w:ascii="Arial" w:hAnsi="Arial" w:cs="Arial"/>
          <w:position w:val="-46"/>
          <w:sz w:val="22"/>
          <w:szCs w:val="22"/>
        </w:rPr>
        <w:object w:dxaOrig="1620" w:dyaOrig="1020" w14:anchorId="47F6A2AA">
          <v:shape id="_x0000_i1056" type="#_x0000_t75" style="width:81pt;height:51pt" o:ole="">
            <v:imagedata r:id="rId68" o:title=""/>
          </v:shape>
          <o:OLEObject Type="Embed" ProgID="Equation.DSMT4" ShapeID="_x0000_i1056" DrawAspect="Content" ObjectID="_1741690397" r:id="rId6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14FF1">
        <w:rPr>
          <w:rFonts w:ascii="Arial" w:hAnsi="Arial" w:cs="Arial"/>
          <w:sz w:val="22"/>
          <w:szCs w:val="22"/>
        </w:rPr>
        <w:t xml:space="preserve">and the sphere B </w:t>
      </w:r>
      <w:r w:rsidR="00056BF1" w:rsidRPr="000B1A7D">
        <w:rPr>
          <w:rFonts w:ascii="Arial" w:hAnsi="Arial" w:cs="Arial"/>
          <w:position w:val="-48"/>
          <w:sz w:val="22"/>
          <w:szCs w:val="22"/>
        </w:rPr>
        <w:object w:dxaOrig="1300" w:dyaOrig="1060" w14:anchorId="5B0D3B0F">
          <v:shape id="_x0000_i1057" type="#_x0000_t75" style="width:65.4pt;height:52.8pt" o:ole="">
            <v:imagedata r:id="rId70" o:title=""/>
          </v:shape>
          <o:OLEObject Type="Embed" ProgID="Equation.DSMT4" ShapeID="_x0000_i1057" DrawAspect="Content" ObjectID="_1741690398" r:id="rId71"/>
        </w:object>
      </w:r>
      <w:r w:rsidR="00314FF1">
        <w:rPr>
          <w:rFonts w:ascii="Arial" w:hAnsi="Arial" w:cs="Arial"/>
          <w:sz w:val="22"/>
          <w:szCs w:val="22"/>
        </w:rPr>
        <w:t xml:space="preserve"> </w:t>
      </w:r>
      <w:r w:rsidR="00B11FC2">
        <w:rPr>
          <w:rFonts w:ascii="Arial" w:hAnsi="Arial" w:cs="Arial"/>
          <w:sz w:val="22"/>
          <w:szCs w:val="22"/>
        </w:rPr>
        <w:t xml:space="preserve">where </w:t>
      </w:r>
      <w:r w:rsidR="00B11FC2" w:rsidRPr="00B11FC2">
        <w:rPr>
          <w:rFonts w:ascii="Arial" w:hAnsi="Arial" w:cs="Arial"/>
          <w:position w:val="-6"/>
          <w:sz w:val="22"/>
          <w:szCs w:val="22"/>
        </w:rPr>
        <w:object w:dxaOrig="220" w:dyaOrig="220" w14:anchorId="5847E198">
          <v:shape id="_x0000_i1058" type="#_x0000_t75" style="width:10.8pt;height:10.8pt" o:ole="">
            <v:imagedata r:id="rId72" o:title=""/>
          </v:shape>
          <o:OLEObject Type="Embed" ProgID="Equation.DSMT4" ShapeID="_x0000_i1058" DrawAspect="Content" ObjectID="_1741690399" r:id="rId73"/>
        </w:object>
      </w:r>
      <w:r w:rsidR="00B11FC2">
        <w:rPr>
          <w:rFonts w:ascii="Arial" w:hAnsi="Arial" w:cs="Arial"/>
          <w:sz w:val="22"/>
          <w:szCs w:val="22"/>
        </w:rPr>
        <w:t xml:space="preserve"> </w:t>
      </w:r>
      <w:r w:rsidR="00AF10EB">
        <w:rPr>
          <w:rFonts w:ascii="Arial" w:hAnsi="Arial" w:cs="Arial"/>
          <w:sz w:val="22"/>
          <w:szCs w:val="22"/>
        </w:rPr>
        <w:t>is a real constant.</w:t>
      </w:r>
    </w:p>
    <w:p w14:paraId="139E4E37" w14:textId="3C19FCAE" w:rsidR="004F32D1" w:rsidRDefault="004F32D1" w:rsidP="00D847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="00BD12B7" w:rsidRPr="00B11FC2">
        <w:rPr>
          <w:rFonts w:ascii="Arial" w:hAnsi="Arial" w:cs="Arial"/>
          <w:position w:val="-6"/>
          <w:sz w:val="22"/>
          <w:szCs w:val="22"/>
        </w:rPr>
        <w:object w:dxaOrig="220" w:dyaOrig="220" w14:anchorId="489031CA">
          <v:shape id="_x0000_i1059" type="#_x0000_t75" style="width:10.8pt;height:10.8pt" o:ole="">
            <v:imagedata r:id="rId72" o:title=""/>
          </v:shape>
          <o:OLEObject Type="Embed" ProgID="Equation.DSMT4" ShapeID="_x0000_i1059" DrawAspect="Content" ObjectID="_1741690400" r:id="rId74"/>
        </w:object>
      </w:r>
      <w:r w:rsidR="00DC19E6">
        <w:rPr>
          <w:rFonts w:ascii="Arial" w:hAnsi="Arial" w:cs="Arial"/>
          <w:sz w:val="22"/>
          <w:szCs w:val="22"/>
        </w:rPr>
        <w:t>,</w:t>
      </w:r>
      <w:r w:rsidR="00BD12B7">
        <w:rPr>
          <w:rFonts w:ascii="Arial" w:hAnsi="Arial" w:cs="Arial"/>
          <w:sz w:val="22"/>
          <w:szCs w:val="22"/>
        </w:rPr>
        <w:t>to one decimal place such that</w:t>
      </w:r>
      <w:r w:rsidR="00F36057">
        <w:rPr>
          <w:rFonts w:ascii="Arial" w:hAnsi="Arial" w:cs="Arial"/>
          <w:sz w:val="22"/>
          <w:szCs w:val="22"/>
        </w:rPr>
        <w:t>:</w:t>
      </w:r>
    </w:p>
    <w:p w14:paraId="7036AA77" w14:textId="72107316" w:rsidR="00F36057" w:rsidRDefault="008C4CFD" w:rsidP="00F36057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misses </w:t>
      </w:r>
      <w:r w:rsidR="0008207B">
        <w:rPr>
          <w:rFonts w:ascii="Arial" w:hAnsi="Arial" w:cs="Arial"/>
          <w:sz w:val="22"/>
          <w:szCs w:val="22"/>
        </w:rPr>
        <w:t>the sphere.</w:t>
      </w:r>
    </w:p>
    <w:p w14:paraId="5A9AE82F" w14:textId="229F97F2" w:rsidR="0008207B" w:rsidRDefault="0008207B" w:rsidP="00F36057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just touches the sphere</w:t>
      </w:r>
      <w:r w:rsidR="002C0C83">
        <w:rPr>
          <w:rFonts w:ascii="Arial" w:hAnsi="Arial" w:cs="Arial"/>
          <w:sz w:val="22"/>
          <w:szCs w:val="22"/>
        </w:rPr>
        <w:t>.</w:t>
      </w:r>
    </w:p>
    <w:p w14:paraId="6DC77FF6" w14:textId="0A61C389" w:rsidR="002C0C83" w:rsidRDefault="002C0C83" w:rsidP="00F36057">
      <w:pPr>
        <w:pStyle w:val="ListParagraph"/>
        <w:numPr>
          <w:ilvl w:val="0"/>
          <w:numId w:val="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ine </w:t>
      </w:r>
      <w:r w:rsidR="00090B48">
        <w:rPr>
          <w:rFonts w:ascii="Arial" w:hAnsi="Arial" w:cs="Arial"/>
          <w:sz w:val="22"/>
          <w:szCs w:val="22"/>
        </w:rPr>
        <w:t>pierces the sphere at two points.</w:t>
      </w:r>
    </w:p>
    <w:p w14:paraId="1E23A125" w14:textId="77777777" w:rsidR="0008207B" w:rsidRPr="00F36057" w:rsidRDefault="0008207B" w:rsidP="00DC19E6">
      <w:pPr>
        <w:pStyle w:val="ListParagraph"/>
        <w:suppressAutoHyphens w:val="0"/>
        <w:ind w:left="1080"/>
        <w:rPr>
          <w:rFonts w:ascii="Arial" w:hAnsi="Arial" w:cs="Arial"/>
          <w:sz w:val="22"/>
          <w:szCs w:val="22"/>
        </w:rPr>
      </w:pPr>
    </w:p>
    <w:p w14:paraId="5127A9C0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07F671A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7F34BB0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346EB58" w14:textId="67D31D85" w:rsidR="00CF0C2A" w:rsidRDefault="00CF0C2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9205474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5110078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102AC97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3447BF3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EB9ED8E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FCD28B7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B19A1C3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74B6F5D4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DEDC8D2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50D74B00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5D034CA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1F481DE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38E7BD01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3CB8741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19160B1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3814A43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2295620F" w14:textId="77777777" w:rsidR="00CF0C2A" w:rsidRDefault="00CF0C2A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19700EAD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3182E64" w14:textId="77777777" w:rsidR="00841DA7" w:rsidRDefault="00841DA7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F5385E3" w14:textId="77777777" w:rsidR="00841DA7" w:rsidRDefault="00841DA7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616E8EE0" w14:textId="77777777" w:rsidR="008B5EB3" w:rsidRDefault="008B5EB3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43F24590" w14:textId="77777777" w:rsidR="00632549" w:rsidRPr="00D847C0" w:rsidRDefault="00632549" w:rsidP="00D847C0">
      <w:pPr>
        <w:suppressAutoHyphens w:val="0"/>
        <w:rPr>
          <w:rFonts w:ascii="Arial" w:hAnsi="Arial" w:cs="Arial"/>
          <w:sz w:val="22"/>
          <w:szCs w:val="22"/>
        </w:rPr>
      </w:pPr>
    </w:p>
    <w:p w14:paraId="0DF4C4D5" w14:textId="048C9F42" w:rsidR="0020524F" w:rsidRDefault="003224A3" w:rsidP="000B43F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proofErr w:type="gramStart"/>
      <w:r>
        <w:rPr>
          <w:rFonts w:ascii="Arial" w:hAnsi="Arial" w:cs="Arial"/>
          <w:sz w:val="22"/>
          <w:szCs w:val="22"/>
        </w:rPr>
        <w:t xml:space="preserve">7 </w:t>
      </w:r>
      <w:r w:rsidR="00B3162B">
        <w:rPr>
          <w:rFonts w:ascii="Arial" w:hAnsi="Arial" w:cs="Arial"/>
          <w:sz w:val="22"/>
          <w:szCs w:val="22"/>
        </w:rPr>
        <w:t xml:space="preserve"> </w:t>
      </w:r>
      <w:r w:rsidR="00F479F2">
        <w:rPr>
          <w:rFonts w:ascii="Arial" w:hAnsi="Arial" w:cs="Arial"/>
          <w:sz w:val="22"/>
          <w:szCs w:val="22"/>
        </w:rPr>
        <w:t>(</w:t>
      </w:r>
      <w:proofErr w:type="gramEnd"/>
      <w:r w:rsidR="00B3162B">
        <w:rPr>
          <w:rFonts w:ascii="Arial" w:hAnsi="Arial" w:cs="Arial"/>
          <w:sz w:val="22"/>
          <w:szCs w:val="22"/>
        </w:rPr>
        <w:t xml:space="preserve">3 &amp; </w:t>
      </w:r>
      <w:r w:rsidR="00F479F2">
        <w:rPr>
          <w:rFonts w:ascii="Arial" w:hAnsi="Arial" w:cs="Arial"/>
          <w:sz w:val="22"/>
          <w:szCs w:val="22"/>
        </w:rPr>
        <w:t>3</w:t>
      </w:r>
      <w:r w:rsidR="00B3162B">
        <w:rPr>
          <w:rFonts w:ascii="Arial" w:hAnsi="Arial" w:cs="Arial"/>
          <w:sz w:val="22"/>
          <w:szCs w:val="22"/>
        </w:rPr>
        <w:t xml:space="preserve"> = </w:t>
      </w:r>
      <w:r w:rsidR="00F479F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489D3B6" w14:textId="1EBB12EE" w:rsidR="0021758C" w:rsidRDefault="0041729A" w:rsidP="002175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wo rockets</w:t>
      </w:r>
      <w:r w:rsidR="00E62074">
        <w:rPr>
          <w:rFonts w:ascii="Arial" w:hAnsi="Arial" w:cs="Arial"/>
          <w:sz w:val="22"/>
          <w:szCs w:val="22"/>
        </w:rPr>
        <w:t xml:space="preserve"> </w:t>
      </w:r>
      <w:r w:rsidR="00C35120" w:rsidRPr="00E62074">
        <w:rPr>
          <w:rFonts w:ascii="Arial" w:hAnsi="Arial" w:cs="Arial"/>
          <w:position w:val="-6"/>
          <w:sz w:val="22"/>
          <w:szCs w:val="22"/>
        </w:rPr>
        <w:object w:dxaOrig="620" w:dyaOrig="260" w14:anchorId="70E32D7B">
          <v:shape id="_x0000_i1076" type="#_x0000_t75" style="width:31.2pt;height:13.2pt" o:ole="">
            <v:imagedata r:id="rId75" o:title=""/>
          </v:shape>
          <o:OLEObject Type="Embed" ProgID="Equation.DSMT4" ShapeID="_x0000_i1076" DrawAspect="Content" ObjectID="_1741690401" r:id="rId76"/>
        </w:object>
      </w:r>
      <w:r w:rsidR="00E62074">
        <w:rPr>
          <w:rFonts w:ascii="Arial" w:hAnsi="Arial" w:cs="Arial"/>
          <w:sz w:val="22"/>
          <w:szCs w:val="22"/>
        </w:rPr>
        <w:t xml:space="preserve"> </w:t>
      </w:r>
      <w:r w:rsidR="00C35120">
        <w:rPr>
          <w:rFonts w:ascii="Arial" w:hAnsi="Arial" w:cs="Arial"/>
          <w:sz w:val="22"/>
          <w:szCs w:val="22"/>
        </w:rPr>
        <w:t>that are ignited at the same time from different positions</w:t>
      </w:r>
      <w:r w:rsidR="00E043C6">
        <w:rPr>
          <w:rFonts w:ascii="Arial" w:hAnsi="Arial" w:cs="Arial"/>
          <w:sz w:val="22"/>
          <w:szCs w:val="22"/>
        </w:rPr>
        <w:t xml:space="preserve"> and move </w:t>
      </w:r>
      <w:r w:rsidR="00D1004A">
        <w:rPr>
          <w:rFonts w:ascii="Arial" w:hAnsi="Arial" w:cs="Arial"/>
          <w:sz w:val="22"/>
          <w:szCs w:val="22"/>
        </w:rPr>
        <w:t>with constant velocities as shown below.</w:t>
      </w:r>
    </w:p>
    <w:p w14:paraId="58B26635" w14:textId="45C719A5" w:rsidR="00D1004A" w:rsidRDefault="00652744" w:rsidP="0021758C">
      <w:pPr>
        <w:rPr>
          <w:rFonts w:ascii="Arial" w:hAnsi="Arial" w:cs="Arial"/>
          <w:sz w:val="22"/>
          <w:szCs w:val="22"/>
        </w:rPr>
      </w:pPr>
      <w:r w:rsidRPr="00CF3DD0">
        <w:rPr>
          <w:rFonts w:ascii="Arial" w:hAnsi="Arial" w:cs="Arial"/>
          <w:position w:val="-98"/>
          <w:sz w:val="22"/>
          <w:szCs w:val="22"/>
        </w:rPr>
        <w:object w:dxaOrig="2880" w:dyaOrig="2060" w14:anchorId="73268CE0">
          <v:shape id="_x0000_i1135" type="#_x0000_t75" style="width:2in;height:103.2pt" o:ole="">
            <v:imagedata r:id="rId77" o:title=""/>
          </v:shape>
          <o:OLEObject Type="Embed" ProgID="Equation.DSMT4" ShapeID="_x0000_i1135" DrawAspect="Content" ObjectID="_1741690402" r:id="rId78"/>
        </w:object>
      </w:r>
      <w:r w:rsidR="004E7885">
        <w:rPr>
          <w:rFonts w:ascii="Arial" w:hAnsi="Arial" w:cs="Arial"/>
          <w:sz w:val="22"/>
          <w:szCs w:val="22"/>
        </w:rPr>
        <w:t xml:space="preserve"> </w:t>
      </w:r>
    </w:p>
    <w:p w14:paraId="1CBABE68" w14:textId="6B3EC856" w:rsidR="00410CCF" w:rsidRDefault="0081074F" w:rsidP="002175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oth rockets leave a smoke trail that stays in the air for at least 6 hours.</w:t>
      </w:r>
    </w:p>
    <w:p w14:paraId="5AF7F085" w14:textId="77777777" w:rsidR="00410CCF" w:rsidRDefault="00410CCF" w:rsidP="0021758C">
      <w:pPr>
        <w:rPr>
          <w:rFonts w:ascii="Arial" w:hAnsi="Arial" w:cs="Arial"/>
          <w:sz w:val="22"/>
          <w:szCs w:val="22"/>
        </w:rPr>
      </w:pPr>
    </w:p>
    <w:p w14:paraId="78905C27" w14:textId="2B2A7481" w:rsidR="00652744" w:rsidRDefault="009C29EC" w:rsidP="00652744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7A6013">
        <w:rPr>
          <w:rFonts w:ascii="Arial" w:hAnsi="Arial" w:cs="Arial"/>
          <w:sz w:val="22"/>
          <w:szCs w:val="22"/>
        </w:rPr>
        <w:t xml:space="preserve">distance of the </w:t>
      </w:r>
      <w:r>
        <w:rPr>
          <w:rFonts w:ascii="Arial" w:hAnsi="Arial" w:cs="Arial"/>
          <w:sz w:val="22"/>
          <w:szCs w:val="22"/>
        </w:rPr>
        <w:t>closest approach</w:t>
      </w:r>
      <w:r w:rsidR="0081074F">
        <w:rPr>
          <w:rFonts w:ascii="Arial" w:hAnsi="Arial" w:cs="Arial"/>
          <w:sz w:val="22"/>
          <w:szCs w:val="22"/>
        </w:rPr>
        <w:t xml:space="preserve"> between the rockets</w:t>
      </w:r>
      <w:r w:rsidR="00B850A4">
        <w:rPr>
          <w:rFonts w:ascii="Arial" w:hAnsi="Arial" w:cs="Arial"/>
          <w:sz w:val="22"/>
          <w:szCs w:val="22"/>
        </w:rPr>
        <w:t xml:space="preserve"> using </w:t>
      </w:r>
      <w:r w:rsidR="00B850A4" w:rsidRPr="001E39C4">
        <w:rPr>
          <w:rFonts w:ascii="Arial" w:hAnsi="Arial" w:cs="Arial"/>
          <w:b/>
          <w:bCs/>
          <w:sz w:val="22"/>
          <w:szCs w:val="22"/>
        </w:rPr>
        <w:t>scalar dot</w:t>
      </w:r>
      <w:r w:rsidR="00B850A4">
        <w:rPr>
          <w:rFonts w:ascii="Arial" w:hAnsi="Arial" w:cs="Arial"/>
          <w:sz w:val="22"/>
          <w:szCs w:val="22"/>
        </w:rPr>
        <w:t xml:space="preserve"> product</w:t>
      </w:r>
      <w:r w:rsidR="00410CCF">
        <w:rPr>
          <w:rFonts w:ascii="Arial" w:hAnsi="Arial" w:cs="Arial"/>
          <w:sz w:val="22"/>
          <w:szCs w:val="22"/>
        </w:rPr>
        <w:tab/>
      </w:r>
      <w:r w:rsidR="00410CCF">
        <w:rPr>
          <w:rFonts w:ascii="Arial" w:hAnsi="Arial" w:cs="Arial"/>
          <w:sz w:val="22"/>
          <w:szCs w:val="22"/>
        </w:rPr>
        <w:tab/>
      </w:r>
      <w:r w:rsidR="00410CCF">
        <w:rPr>
          <w:rFonts w:ascii="Arial" w:hAnsi="Arial" w:cs="Arial"/>
          <w:sz w:val="22"/>
          <w:szCs w:val="22"/>
        </w:rPr>
        <w:tab/>
      </w:r>
      <w:r w:rsidR="00410CCF">
        <w:rPr>
          <w:rFonts w:ascii="Arial" w:hAnsi="Arial" w:cs="Arial"/>
          <w:sz w:val="22"/>
          <w:szCs w:val="22"/>
        </w:rPr>
        <w:tab/>
        <w:t xml:space="preserve">               </w:t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</w:r>
      <w:r w:rsidR="0081074F">
        <w:rPr>
          <w:rFonts w:ascii="Arial" w:hAnsi="Arial" w:cs="Arial"/>
          <w:sz w:val="22"/>
          <w:szCs w:val="22"/>
        </w:rPr>
        <w:tab/>
        <w:t xml:space="preserve">            </w:t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r w:rsidR="00B850A4">
        <w:rPr>
          <w:rFonts w:ascii="Arial" w:hAnsi="Arial" w:cs="Arial"/>
          <w:sz w:val="22"/>
          <w:szCs w:val="22"/>
        </w:rPr>
        <w:tab/>
      </w:r>
      <w:proofErr w:type="gramStart"/>
      <w:r w:rsidR="00B850A4">
        <w:rPr>
          <w:rFonts w:ascii="Arial" w:hAnsi="Arial" w:cs="Arial"/>
          <w:sz w:val="22"/>
          <w:szCs w:val="22"/>
        </w:rPr>
        <w:t xml:space="preserve">   </w:t>
      </w:r>
      <w:r w:rsidR="007A6013">
        <w:rPr>
          <w:rFonts w:ascii="Arial" w:hAnsi="Arial" w:cs="Arial"/>
          <w:sz w:val="22"/>
          <w:szCs w:val="22"/>
        </w:rPr>
        <w:t>(</w:t>
      </w:r>
      <w:proofErr w:type="gramEnd"/>
      <w:r w:rsidR="00410CCF">
        <w:rPr>
          <w:rFonts w:ascii="Arial" w:hAnsi="Arial" w:cs="Arial"/>
          <w:sz w:val="22"/>
          <w:szCs w:val="22"/>
        </w:rPr>
        <w:t>3 marks)</w:t>
      </w:r>
      <w:r w:rsidR="007A6013">
        <w:rPr>
          <w:rFonts w:ascii="Arial" w:hAnsi="Arial" w:cs="Arial"/>
          <w:sz w:val="22"/>
          <w:szCs w:val="22"/>
        </w:rPr>
        <w:t xml:space="preserve"> </w:t>
      </w:r>
    </w:p>
    <w:p w14:paraId="7D3DFF15" w14:textId="77777777" w:rsidR="00410CCF" w:rsidRDefault="00410CCF" w:rsidP="00410CCF">
      <w:pPr>
        <w:rPr>
          <w:rFonts w:ascii="Arial" w:hAnsi="Arial" w:cs="Arial"/>
          <w:sz w:val="22"/>
          <w:szCs w:val="22"/>
        </w:rPr>
      </w:pPr>
    </w:p>
    <w:p w14:paraId="295F9782" w14:textId="77777777" w:rsidR="00410CCF" w:rsidRDefault="00410CCF" w:rsidP="00410CCF">
      <w:pPr>
        <w:rPr>
          <w:rFonts w:ascii="Arial" w:hAnsi="Arial" w:cs="Arial"/>
          <w:sz w:val="22"/>
          <w:szCs w:val="22"/>
        </w:rPr>
      </w:pPr>
    </w:p>
    <w:p w14:paraId="76784600" w14:textId="77777777" w:rsidR="00410CCF" w:rsidRDefault="00410CCF" w:rsidP="00410CCF">
      <w:pPr>
        <w:rPr>
          <w:rFonts w:ascii="Arial" w:hAnsi="Arial" w:cs="Arial"/>
          <w:sz w:val="22"/>
          <w:szCs w:val="22"/>
        </w:rPr>
      </w:pPr>
    </w:p>
    <w:p w14:paraId="6601BD30" w14:textId="77777777" w:rsidR="00410CCF" w:rsidRDefault="00410CCF" w:rsidP="00410CCF">
      <w:pPr>
        <w:rPr>
          <w:rFonts w:ascii="Arial" w:hAnsi="Arial" w:cs="Arial"/>
          <w:sz w:val="22"/>
          <w:szCs w:val="22"/>
        </w:rPr>
      </w:pPr>
    </w:p>
    <w:p w14:paraId="4E3855D8" w14:textId="77777777" w:rsidR="00410CCF" w:rsidRPr="00410CCF" w:rsidRDefault="00410CCF" w:rsidP="00410CCF">
      <w:pPr>
        <w:rPr>
          <w:rFonts w:ascii="Arial" w:hAnsi="Arial" w:cs="Arial"/>
          <w:sz w:val="22"/>
          <w:szCs w:val="22"/>
        </w:rPr>
      </w:pPr>
    </w:p>
    <w:p w14:paraId="0D50A02D" w14:textId="77777777" w:rsidR="0021758C" w:rsidRDefault="0021758C" w:rsidP="0021758C">
      <w:pPr>
        <w:rPr>
          <w:rFonts w:ascii="Arial" w:hAnsi="Arial" w:cs="Arial"/>
          <w:sz w:val="22"/>
          <w:szCs w:val="22"/>
        </w:rPr>
      </w:pPr>
    </w:p>
    <w:p w14:paraId="5AA999C0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33E3430E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2ABB9769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62D6FA80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0FB8FCBA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6E4C50FE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301E100E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0DB060E9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210C8571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4BD2FBB7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06D1FCE9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717AC76A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75A02F91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4D6CDC13" w14:textId="76F89B3D" w:rsidR="00395D01" w:rsidRDefault="00E64AAB" w:rsidP="002175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7 continued on next </w:t>
      </w:r>
      <w:proofErr w:type="gramStart"/>
      <w:r>
        <w:rPr>
          <w:rFonts w:ascii="Arial" w:hAnsi="Arial" w:cs="Arial"/>
          <w:sz w:val="22"/>
          <w:szCs w:val="22"/>
        </w:rPr>
        <w:t>page</w:t>
      </w:r>
      <w:proofErr w:type="gramEnd"/>
    </w:p>
    <w:p w14:paraId="0F9862EF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0D1598B9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1B5A9919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66D696D5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3800E84A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397C4548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5169C7C6" w14:textId="77777777" w:rsidR="00E64AAB" w:rsidRDefault="00E64AAB" w:rsidP="0021758C">
      <w:pPr>
        <w:rPr>
          <w:rFonts w:ascii="Arial" w:hAnsi="Arial" w:cs="Arial"/>
          <w:sz w:val="22"/>
          <w:szCs w:val="22"/>
        </w:rPr>
      </w:pPr>
    </w:p>
    <w:p w14:paraId="47B47755" w14:textId="77777777" w:rsidR="00E64AAB" w:rsidRDefault="00E64AAB" w:rsidP="0021758C">
      <w:pPr>
        <w:rPr>
          <w:rFonts w:ascii="Arial" w:hAnsi="Arial" w:cs="Arial"/>
          <w:sz w:val="22"/>
          <w:szCs w:val="22"/>
        </w:rPr>
      </w:pPr>
    </w:p>
    <w:p w14:paraId="4EFA8947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20668EE8" w14:textId="77777777" w:rsidR="00395D01" w:rsidRDefault="00395D01" w:rsidP="0021758C">
      <w:pPr>
        <w:rPr>
          <w:rFonts w:ascii="Arial" w:hAnsi="Arial" w:cs="Arial"/>
          <w:sz w:val="22"/>
          <w:szCs w:val="22"/>
        </w:rPr>
      </w:pPr>
    </w:p>
    <w:p w14:paraId="302509AB" w14:textId="77777777" w:rsidR="0021758C" w:rsidRDefault="0021758C" w:rsidP="0021758C">
      <w:pPr>
        <w:rPr>
          <w:rFonts w:ascii="Arial" w:hAnsi="Arial" w:cs="Arial"/>
          <w:sz w:val="22"/>
          <w:szCs w:val="22"/>
        </w:rPr>
      </w:pPr>
    </w:p>
    <w:p w14:paraId="07E68B8C" w14:textId="77777777" w:rsidR="0021758C" w:rsidRDefault="0021758C" w:rsidP="0021758C">
      <w:pPr>
        <w:rPr>
          <w:rFonts w:ascii="Arial" w:hAnsi="Arial" w:cs="Arial"/>
          <w:sz w:val="22"/>
          <w:szCs w:val="22"/>
        </w:rPr>
      </w:pPr>
    </w:p>
    <w:p w14:paraId="11F4A320" w14:textId="77777777" w:rsidR="0021758C" w:rsidRDefault="0021758C" w:rsidP="0021758C">
      <w:pPr>
        <w:rPr>
          <w:rFonts w:ascii="Arial" w:hAnsi="Arial" w:cs="Arial"/>
          <w:sz w:val="22"/>
          <w:szCs w:val="22"/>
        </w:rPr>
      </w:pPr>
    </w:p>
    <w:p w14:paraId="63F5E7D9" w14:textId="5EB69F00" w:rsidR="00395D01" w:rsidRPr="00FB02EC" w:rsidRDefault="0081074F" w:rsidP="00FB02EC">
      <w:pPr>
        <w:pStyle w:val="ListParagraph"/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FB02EC">
        <w:rPr>
          <w:rFonts w:ascii="Arial" w:hAnsi="Arial" w:cs="Arial"/>
          <w:sz w:val="22"/>
          <w:szCs w:val="22"/>
        </w:rPr>
        <w:t xml:space="preserve">Determine the </w:t>
      </w:r>
      <w:r w:rsidR="00B850A4">
        <w:rPr>
          <w:rFonts w:ascii="Arial" w:hAnsi="Arial" w:cs="Arial"/>
          <w:sz w:val="22"/>
          <w:szCs w:val="22"/>
        </w:rPr>
        <w:t xml:space="preserve">exact </w:t>
      </w:r>
      <w:r w:rsidR="00FB02EC">
        <w:rPr>
          <w:rFonts w:ascii="Arial" w:hAnsi="Arial" w:cs="Arial"/>
          <w:sz w:val="22"/>
          <w:szCs w:val="22"/>
        </w:rPr>
        <w:t xml:space="preserve">point in space, if any, where </w:t>
      </w:r>
      <w:r w:rsidR="0033011F">
        <w:rPr>
          <w:rFonts w:ascii="Arial" w:hAnsi="Arial" w:cs="Arial"/>
          <w:sz w:val="22"/>
          <w:szCs w:val="22"/>
        </w:rPr>
        <w:t xml:space="preserve">the smoke trails overlap </w:t>
      </w:r>
      <w:r w:rsidR="00884D3D">
        <w:rPr>
          <w:rFonts w:ascii="Arial" w:hAnsi="Arial" w:cs="Arial"/>
          <w:sz w:val="22"/>
          <w:szCs w:val="22"/>
        </w:rPr>
        <w:t xml:space="preserve">at some </w:t>
      </w:r>
      <w:r w:rsidR="00C6477D">
        <w:rPr>
          <w:rFonts w:ascii="Arial" w:hAnsi="Arial" w:cs="Arial"/>
          <w:sz w:val="22"/>
          <w:szCs w:val="22"/>
        </w:rPr>
        <w:t xml:space="preserve">time in the first 6 hours. </w:t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</w:r>
      <w:r w:rsidR="00C6477D">
        <w:rPr>
          <w:rFonts w:ascii="Arial" w:hAnsi="Arial" w:cs="Arial"/>
          <w:sz w:val="22"/>
          <w:szCs w:val="22"/>
        </w:rPr>
        <w:tab/>
        <w:t xml:space="preserve">    (3 marks)</w:t>
      </w:r>
    </w:p>
    <w:p w14:paraId="785B4AB7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575129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EAC9E06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2BFF3B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6346426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C159C1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C444ED1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CB78C88" w14:textId="18970531" w:rsidR="00395D01" w:rsidRDefault="0039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4AEDCB9" w14:textId="471C7950" w:rsid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2A66BC9E" w14:textId="77777777" w:rsidR="00395D01" w:rsidRDefault="0039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25EC8F9" w14:textId="77777777" w:rsidR="00395D01" w:rsidRP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541BBC87" w14:textId="3C10C5C0" w:rsidR="00395D01" w:rsidRDefault="00395D0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8C90CF3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4703C9F2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996445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F832D93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A17D3F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A15539B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4EF17B8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AE4D90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E22C40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348D0F0A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72B7D78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5633C4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2D0260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60DE36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EB8DD18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B4851CC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B9E6650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225EFBB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BD7CD6C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4B5505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E071B86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4B1A8C1C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BBC3DF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1B870B2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43A111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6F71461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2749C10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213AEBD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9A1A99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3A49CB9A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02FACF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8A4031E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65CE88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FD797D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ACC7747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335B7629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15E3BC3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7DE3CD34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0CFC03A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12A1137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1BA8B46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2686D2B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D983A7E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5599CF1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5102BA65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01323D2F" w14:textId="77777777" w:rsidR="00395D01" w:rsidRDefault="00395D01" w:rsidP="00395D01">
      <w:pPr>
        <w:rPr>
          <w:rFonts w:ascii="Arial" w:hAnsi="Arial" w:cs="Arial"/>
          <w:sz w:val="22"/>
          <w:szCs w:val="22"/>
        </w:rPr>
      </w:pPr>
    </w:p>
    <w:p w14:paraId="6A9DD6A7" w14:textId="77EE0DF0" w:rsidR="00395D01" w:rsidRPr="00395D01" w:rsidRDefault="00395D01" w:rsidP="00395D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nd of test</w:t>
      </w:r>
    </w:p>
    <w:p w14:paraId="6A7F1803" w14:textId="77777777" w:rsidR="00395D01" w:rsidRPr="00395D01" w:rsidRDefault="00395D01" w:rsidP="00395D01">
      <w:pPr>
        <w:rPr>
          <w:rFonts w:ascii="Arial" w:hAnsi="Arial" w:cs="Arial"/>
          <w:sz w:val="22"/>
          <w:szCs w:val="22"/>
        </w:rPr>
      </w:pPr>
    </w:p>
    <w:sectPr w:rsidR="00395D01" w:rsidRPr="00395D01" w:rsidSect="00C50199">
      <w:headerReference w:type="default" r:id="rId79"/>
      <w:footerReference w:type="default" r:id="rId80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19AB22" w14:textId="77777777" w:rsidR="00F86525" w:rsidRDefault="00F86525" w:rsidP="001037DD">
      <w:r>
        <w:separator/>
      </w:r>
    </w:p>
  </w:endnote>
  <w:endnote w:type="continuationSeparator" w:id="0">
    <w:p w14:paraId="548C4F3B" w14:textId="77777777" w:rsidR="00F86525" w:rsidRDefault="00F8652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4CDFF7" w14:textId="77777777" w:rsidR="00F86525" w:rsidRDefault="00F86525" w:rsidP="001037DD">
      <w:r>
        <w:separator/>
      </w:r>
    </w:p>
  </w:footnote>
  <w:footnote w:type="continuationSeparator" w:id="0">
    <w:p w14:paraId="3A51BDA6" w14:textId="77777777" w:rsidR="00F86525" w:rsidRDefault="00F8652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1852EC"/>
    <w:multiLevelType w:val="hybridMultilevel"/>
    <w:tmpl w:val="B47ED83A"/>
    <w:lvl w:ilvl="0" w:tplc="DB388B20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7A70428"/>
    <w:multiLevelType w:val="hybridMultilevel"/>
    <w:tmpl w:val="659A1C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D225D5"/>
    <w:multiLevelType w:val="hybridMultilevel"/>
    <w:tmpl w:val="F03E44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697908"/>
    <w:multiLevelType w:val="hybridMultilevel"/>
    <w:tmpl w:val="8200DE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3162C1"/>
    <w:multiLevelType w:val="hybridMultilevel"/>
    <w:tmpl w:val="347E20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D54193"/>
    <w:multiLevelType w:val="hybridMultilevel"/>
    <w:tmpl w:val="A858A4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2A4739"/>
    <w:multiLevelType w:val="hybridMultilevel"/>
    <w:tmpl w:val="FA567C06"/>
    <w:lvl w:ilvl="0" w:tplc="19A424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EF7CF4"/>
    <w:multiLevelType w:val="hybridMultilevel"/>
    <w:tmpl w:val="A7CCED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4"/>
  </w:num>
  <w:num w:numId="3" w16cid:durableId="830219469">
    <w:abstractNumId w:val="6"/>
  </w:num>
  <w:num w:numId="4" w16cid:durableId="558905182">
    <w:abstractNumId w:val="10"/>
  </w:num>
  <w:num w:numId="5" w16cid:durableId="1459760262">
    <w:abstractNumId w:val="5"/>
  </w:num>
  <w:num w:numId="6" w16cid:durableId="492992191">
    <w:abstractNumId w:val="8"/>
  </w:num>
  <w:num w:numId="7" w16cid:durableId="498034655">
    <w:abstractNumId w:val="7"/>
  </w:num>
  <w:num w:numId="8" w16cid:durableId="264849325">
    <w:abstractNumId w:val="3"/>
  </w:num>
  <w:num w:numId="9" w16cid:durableId="1350789904">
    <w:abstractNumId w:val="9"/>
  </w:num>
  <w:num w:numId="10" w16cid:durableId="732971600">
    <w:abstractNumId w:val="2"/>
  </w:num>
  <w:num w:numId="11" w16cid:durableId="199368161">
    <w:abstractNumId w:val="1"/>
  </w:num>
  <w:num w:numId="12" w16cid:durableId="1653679184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26F84"/>
    <w:rsid w:val="0003028F"/>
    <w:rsid w:val="00031CDE"/>
    <w:rsid w:val="00032B87"/>
    <w:rsid w:val="00036CC7"/>
    <w:rsid w:val="0003778D"/>
    <w:rsid w:val="000406AF"/>
    <w:rsid w:val="00052AE1"/>
    <w:rsid w:val="00056BF1"/>
    <w:rsid w:val="0006117D"/>
    <w:rsid w:val="000613D6"/>
    <w:rsid w:val="0006327F"/>
    <w:rsid w:val="00065867"/>
    <w:rsid w:val="00070A2E"/>
    <w:rsid w:val="00072092"/>
    <w:rsid w:val="00077CA5"/>
    <w:rsid w:val="0008207B"/>
    <w:rsid w:val="00090182"/>
    <w:rsid w:val="00090B48"/>
    <w:rsid w:val="00094D56"/>
    <w:rsid w:val="000A24ED"/>
    <w:rsid w:val="000A3251"/>
    <w:rsid w:val="000A62D4"/>
    <w:rsid w:val="000B0C74"/>
    <w:rsid w:val="000B1A7D"/>
    <w:rsid w:val="000B43F5"/>
    <w:rsid w:val="000B490F"/>
    <w:rsid w:val="000C0B12"/>
    <w:rsid w:val="000C26B7"/>
    <w:rsid w:val="000D10A5"/>
    <w:rsid w:val="000E40F2"/>
    <w:rsid w:val="000F4F02"/>
    <w:rsid w:val="000F5C75"/>
    <w:rsid w:val="000F6B79"/>
    <w:rsid w:val="0010102D"/>
    <w:rsid w:val="001037DD"/>
    <w:rsid w:val="00105FDC"/>
    <w:rsid w:val="001070E1"/>
    <w:rsid w:val="00107C6F"/>
    <w:rsid w:val="00107E5B"/>
    <w:rsid w:val="00111ADC"/>
    <w:rsid w:val="00113CF8"/>
    <w:rsid w:val="001214BF"/>
    <w:rsid w:val="00123D6E"/>
    <w:rsid w:val="00124567"/>
    <w:rsid w:val="001248FB"/>
    <w:rsid w:val="001267E0"/>
    <w:rsid w:val="00131E4F"/>
    <w:rsid w:val="00132551"/>
    <w:rsid w:val="00142C69"/>
    <w:rsid w:val="00152AF1"/>
    <w:rsid w:val="001621D5"/>
    <w:rsid w:val="0016285E"/>
    <w:rsid w:val="00167866"/>
    <w:rsid w:val="00170754"/>
    <w:rsid w:val="00170B49"/>
    <w:rsid w:val="00172885"/>
    <w:rsid w:val="00176171"/>
    <w:rsid w:val="00177218"/>
    <w:rsid w:val="0018549A"/>
    <w:rsid w:val="001942EE"/>
    <w:rsid w:val="001A0A37"/>
    <w:rsid w:val="001A6915"/>
    <w:rsid w:val="001A7A57"/>
    <w:rsid w:val="001B085E"/>
    <w:rsid w:val="001B471A"/>
    <w:rsid w:val="001C0A66"/>
    <w:rsid w:val="001C2556"/>
    <w:rsid w:val="001D2A28"/>
    <w:rsid w:val="001D392C"/>
    <w:rsid w:val="001E39C4"/>
    <w:rsid w:val="001E7A4C"/>
    <w:rsid w:val="001F6B54"/>
    <w:rsid w:val="0020126C"/>
    <w:rsid w:val="00202370"/>
    <w:rsid w:val="0020524F"/>
    <w:rsid w:val="00205DCE"/>
    <w:rsid w:val="00206F23"/>
    <w:rsid w:val="0021427B"/>
    <w:rsid w:val="0021758C"/>
    <w:rsid w:val="002252D6"/>
    <w:rsid w:val="00225664"/>
    <w:rsid w:val="002268FB"/>
    <w:rsid w:val="002306DD"/>
    <w:rsid w:val="00232059"/>
    <w:rsid w:val="002323E3"/>
    <w:rsid w:val="00235BF8"/>
    <w:rsid w:val="002437E3"/>
    <w:rsid w:val="0024512C"/>
    <w:rsid w:val="002454C5"/>
    <w:rsid w:val="00252D66"/>
    <w:rsid w:val="00254F85"/>
    <w:rsid w:val="00255A81"/>
    <w:rsid w:val="00260D31"/>
    <w:rsid w:val="0026282B"/>
    <w:rsid w:val="00264938"/>
    <w:rsid w:val="00264B84"/>
    <w:rsid w:val="00265450"/>
    <w:rsid w:val="002675DB"/>
    <w:rsid w:val="002678D5"/>
    <w:rsid w:val="00270B0F"/>
    <w:rsid w:val="0027103D"/>
    <w:rsid w:val="002734C8"/>
    <w:rsid w:val="002829F1"/>
    <w:rsid w:val="00286054"/>
    <w:rsid w:val="00286AD8"/>
    <w:rsid w:val="002871C0"/>
    <w:rsid w:val="002A0DA3"/>
    <w:rsid w:val="002A6E2D"/>
    <w:rsid w:val="002B5A0E"/>
    <w:rsid w:val="002C0C83"/>
    <w:rsid w:val="002C516B"/>
    <w:rsid w:val="002C5347"/>
    <w:rsid w:val="002D0D80"/>
    <w:rsid w:val="002D13A9"/>
    <w:rsid w:val="002D3851"/>
    <w:rsid w:val="002D4890"/>
    <w:rsid w:val="002D541A"/>
    <w:rsid w:val="002D709E"/>
    <w:rsid w:val="002E1091"/>
    <w:rsid w:val="002E1470"/>
    <w:rsid w:val="002F277F"/>
    <w:rsid w:val="002F2999"/>
    <w:rsid w:val="002F4865"/>
    <w:rsid w:val="002F6A3F"/>
    <w:rsid w:val="00302143"/>
    <w:rsid w:val="00303603"/>
    <w:rsid w:val="0031008A"/>
    <w:rsid w:val="0031057C"/>
    <w:rsid w:val="00312DB6"/>
    <w:rsid w:val="00314FF1"/>
    <w:rsid w:val="003171E3"/>
    <w:rsid w:val="00317C65"/>
    <w:rsid w:val="003224A3"/>
    <w:rsid w:val="0033011F"/>
    <w:rsid w:val="00332D12"/>
    <w:rsid w:val="00334620"/>
    <w:rsid w:val="003363C7"/>
    <w:rsid w:val="003645DD"/>
    <w:rsid w:val="00366F6F"/>
    <w:rsid w:val="00373198"/>
    <w:rsid w:val="00374B05"/>
    <w:rsid w:val="00375898"/>
    <w:rsid w:val="0038354D"/>
    <w:rsid w:val="003837BA"/>
    <w:rsid w:val="00386FE4"/>
    <w:rsid w:val="0039576C"/>
    <w:rsid w:val="00395D01"/>
    <w:rsid w:val="0039795F"/>
    <w:rsid w:val="003A1703"/>
    <w:rsid w:val="003A3A56"/>
    <w:rsid w:val="003A45DA"/>
    <w:rsid w:val="003B7B05"/>
    <w:rsid w:val="003C54DD"/>
    <w:rsid w:val="003C6E9A"/>
    <w:rsid w:val="003C6EDD"/>
    <w:rsid w:val="003D3BBA"/>
    <w:rsid w:val="003D583E"/>
    <w:rsid w:val="003D5E3E"/>
    <w:rsid w:val="003D72C4"/>
    <w:rsid w:val="003E00AA"/>
    <w:rsid w:val="003E2B83"/>
    <w:rsid w:val="003E3256"/>
    <w:rsid w:val="003E4AB2"/>
    <w:rsid w:val="003E7DD8"/>
    <w:rsid w:val="003F52BE"/>
    <w:rsid w:val="003F5E08"/>
    <w:rsid w:val="003F7D09"/>
    <w:rsid w:val="00400243"/>
    <w:rsid w:val="00400CE7"/>
    <w:rsid w:val="00410CCF"/>
    <w:rsid w:val="00416292"/>
    <w:rsid w:val="0041729A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661C8"/>
    <w:rsid w:val="004663AC"/>
    <w:rsid w:val="004667A0"/>
    <w:rsid w:val="00473F79"/>
    <w:rsid w:val="00475F3C"/>
    <w:rsid w:val="00483A62"/>
    <w:rsid w:val="004865C4"/>
    <w:rsid w:val="00486D57"/>
    <w:rsid w:val="004876E3"/>
    <w:rsid w:val="004A1A08"/>
    <w:rsid w:val="004A77A6"/>
    <w:rsid w:val="004B1DBD"/>
    <w:rsid w:val="004B24DA"/>
    <w:rsid w:val="004B4244"/>
    <w:rsid w:val="004D1732"/>
    <w:rsid w:val="004D5E49"/>
    <w:rsid w:val="004E60A7"/>
    <w:rsid w:val="004E7885"/>
    <w:rsid w:val="004F0CAC"/>
    <w:rsid w:val="004F32D1"/>
    <w:rsid w:val="004F4BC8"/>
    <w:rsid w:val="00500DC6"/>
    <w:rsid w:val="00512FAE"/>
    <w:rsid w:val="0051788F"/>
    <w:rsid w:val="00517A5E"/>
    <w:rsid w:val="0053208E"/>
    <w:rsid w:val="005366E0"/>
    <w:rsid w:val="00541C23"/>
    <w:rsid w:val="00543834"/>
    <w:rsid w:val="00554D78"/>
    <w:rsid w:val="005560D0"/>
    <w:rsid w:val="00556614"/>
    <w:rsid w:val="00565C18"/>
    <w:rsid w:val="005678AD"/>
    <w:rsid w:val="0057000E"/>
    <w:rsid w:val="005731A2"/>
    <w:rsid w:val="00575188"/>
    <w:rsid w:val="00577921"/>
    <w:rsid w:val="00577EF8"/>
    <w:rsid w:val="00581FCA"/>
    <w:rsid w:val="0059108F"/>
    <w:rsid w:val="00597699"/>
    <w:rsid w:val="005A366A"/>
    <w:rsid w:val="005B15AD"/>
    <w:rsid w:val="005B1F69"/>
    <w:rsid w:val="005B54C9"/>
    <w:rsid w:val="005B716C"/>
    <w:rsid w:val="005C084D"/>
    <w:rsid w:val="005C2002"/>
    <w:rsid w:val="005C338C"/>
    <w:rsid w:val="005C49C4"/>
    <w:rsid w:val="005C4BEB"/>
    <w:rsid w:val="005D1801"/>
    <w:rsid w:val="005D1C08"/>
    <w:rsid w:val="005D7A96"/>
    <w:rsid w:val="005E0DDB"/>
    <w:rsid w:val="005E647B"/>
    <w:rsid w:val="005F3349"/>
    <w:rsid w:val="005F533F"/>
    <w:rsid w:val="005F7BD0"/>
    <w:rsid w:val="00601487"/>
    <w:rsid w:val="00601A68"/>
    <w:rsid w:val="00602909"/>
    <w:rsid w:val="0060499E"/>
    <w:rsid w:val="00607C37"/>
    <w:rsid w:val="006147BD"/>
    <w:rsid w:val="00617385"/>
    <w:rsid w:val="00632549"/>
    <w:rsid w:val="00632A4B"/>
    <w:rsid w:val="006346D8"/>
    <w:rsid w:val="00634C15"/>
    <w:rsid w:val="0064488F"/>
    <w:rsid w:val="00646C8E"/>
    <w:rsid w:val="00650ED3"/>
    <w:rsid w:val="0065198A"/>
    <w:rsid w:val="00652744"/>
    <w:rsid w:val="00654382"/>
    <w:rsid w:val="00655B49"/>
    <w:rsid w:val="0067276F"/>
    <w:rsid w:val="00682173"/>
    <w:rsid w:val="00682354"/>
    <w:rsid w:val="00682AA5"/>
    <w:rsid w:val="00685D20"/>
    <w:rsid w:val="0069405C"/>
    <w:rsid w:val="00696923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D6BA3"/>
    <w:rsid w:val="006E38B5"/>
    <w:rsid w:val="006E48C1"/>
    <w:rsid w:val="006E7438"/>
    <w:rsid w:val="006F0184"/>
    <w:rsid w:val="006F0870"/>
    <w:rsid w:val="006F2C24"/>
    <w:rsid w:val="0070445F"/>
    <w:rsid w:val="007078C7"/>
    <w:rsid w:val="00707A5C"/>
    <w:rsid w:val="007106B5"/>
    <w:rsid w:val="007130C9"/>
    <w:rsid w:val="0071521F"/>
    <w:rsid w:val="00721450"/>
    <w:rsid w:val="007249FC"/>
    <w:rsid w:val="00726294"/>
    <w:rsid w:val="00726992"/>
    <w:rsid w:val="007306A8"/>
    <w:rsid w:val="007338E7"/>
    <w:rsid w:val="0073604D"/>
    <w:rsid w:val="00736B77"/>
    <w:rsid w:val="00744D56"/>
    <w:rsid w:val="00744FB3"/>
    <w:rsid w:val="007451D6"/>
    <w:rsid w:val="0074681E"/>
    <w:rsid w:val="00750406"/>
    <w:rsid w:val="00755486"/>
    <w:rsid w:val="00756145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2754"/>
    <w:rsid w:val="00796C8D"/>
    <w:rsid w:val="00797D52"/>
    <w:rsid w:val="007A1D21"/>
    <w:rsid w:val="007A6013"/>
    <w:rsid w:val="007A64FF"/>
    <w:rsid w:val="007B1EDE"/>
    <w:rsid w:val="007B4556"/>
    <w:rsid w:val="007B752B"/>
    <w:rsid w:val="007B75A5"/>
    <w:rsid w:val="007C16E6"/>
    <w:rsid w:val="007C2D4D"/>
    <w:rsid w:val="007C3987"/>
    <w:rsid w:val="007C6D47"/>
    <w:rsid w:val="007D1E6E"/>
    <w:rsid w:val="007D3382"/>
    <w:rsid w:val="007D4761"/>
    <w:rsid w:val="007D72D9"/>
    <w:rsid w:val="007E63D6"/>
    <w:rsid w:val="007E6693"/>
    <w:rsid w:val="007F2679"/>
    <w:rsid w:val="007F4778"/>
    <w:rsid w:val="007F4960"/>
    <w:rsid w:val="007F5426"/>
    <w:rsid w:val="0080270D"/>
    <w:rsid w:val="008041CE"/>
    <w:rsid w:val="00804BED"/>
    <w:rsid w:val="008065E9"/>
    <w:rsid w:val="00807368"/>
    <w:rsid w:val="0081074F"/>
    <w:rsid w:val="008127E8"/>
    <w:rsid w:val="008173FE"/>
    <w:rsid w:val="00820E8A"/>
    <w:rsid w:val="00821281"/>
    <w:rsid w:val="00822459"/>
    <w:rsid w:val="00824F55"/>
    <w:rsid w:val="00825FFE"/>
    <w:rsid w:val="008275B0"/>
    <w:rsid w:val="00832A73"/>
    <w:rsid w:val="00833869"/>
    <w:rsid w:val="0083523A"/>
    <w:rsid w:val="00841DA7"/>
    <w:rsid w:val="00842EA1"/>
    <w:rsid w:val="00846C4F"/>
    <w:rsid w:val="00846DE9"/>
    <w:rsid w:val="00856846"/>
    <w:rsid w:val="00863D37"/>
    <w:rsid w:val="00864001"/>
    <w:rsid w:val="00870197"/>
    <w:rsid w:val="00871B20"/>
    <w:rsid w:val="00873257"/>
    <w:rsid w:val="008733BD"/>
    <w:rsid w:val="00875E1C"/>
    <w:rsid w:val="00876801"/>
    <w:rsid w:val="00880520"/>
    <w:rsid w:val="00884D3D"/>
    <w:rsid w:val="0089071B"/>
    <w:rsid w:val="00896D7F"/>
    <w:rsid w:val="008A17D3"/>
    <w:rsid w:val="008A29F1"/>
    <w:rsid w:val="008A6DCB"/>
    <w:rsid w:val="008A77B4"/>
    <w:rsid w:val="008B021E"/>
    <w:rsid w:val="008B1907"/>
    <w:rsid w:val="008B5EB3"/>
    <w:rsid w:val="008B7B69"/>
    <w:rsid w:val="008C0B4A"/>
    <w:rsid w:val="008C0FB5"/>
    <w:rsid w:val="008C4CFD"/>
    <w:rsid w:val="008D1994"/>
    <w:rsid w:val="008D1CEE"/>
    <w:rsid w:val="008D3DBE"/>
    <w:rsid w:val="008D5CF1"/>
    <w:rsid w:val="008D65DB"/>
    <w:rsid w:val="008E7D7F"/>
    <w:rsid w:val="00903796"/>
    <w:rsid w:val="009213F3"/>
    <w:rsid w:val="00925039"/>
    <w:rsid w:val="0092785A"/>
    <w:rsid w:val="00930D63"/>
    <w:rsid w:val="009314BF"/>
    <w:rsid w:val="00946D2A"/>
    <w:rsid w:val="00952693"/>
    <w:rsid w:val="0095305E"/>
    <w:rsid w:val="00954A85"/>
    <w:rsid w:val="00956CF3"/>
    <w:rsid w:val="009571F5"/>
    <w:rsid w:val="00960EDA"/>
    <w:rsid w:val="0097488B"/>
    <w:rsid w:val="0097592A"/>
    <w:rsid w:val="0098645F"/>
    <w:rsid w:val="00987A60"/>
    <w:rsid w:val="009942FB"/>
    <w:rsid w:val="00995242"/>
    <w:rsid w:val="009A58BE"/>
    <w:rsid w:val="009A599E"/>
    <w:rsid w:val="009A5D87"/>
    <w:rsid w:val="009B1CB8"/>
    <w:rsid w:val="009B631A"/>
    <w:rsid w:val="009B6C3E"/>
    <w:rsid w:val="009C051C"/>
    <w:rsid w:val="009C29EC"/>
    <w:rsid w:val="009D2CEE"/>
    <w:rsid w:val="009D3CA9"/>
    <w:rsid w:val="009E266A"/>
    <w:rsid w:val="009E34E8"/>
    <w:rsid w:val="009E4F74"/>
    <w:rsid w:val="009E500D"/>
    <w:rsid w:val="009F1169"/>
    <w:rsid w:val="009F3B93"/>
    <w:rsid w:val="009F487B"/>
    <w:rsid w:val="00A01B56"/>
    <w:rsid w:val="00A12695"/>
    <w:rsid w:val="00A12A35"/>
    <w:rsid w:val="00A13CF9"/>
    <w:rsid w:val="00A14844"/>
    <w:rsid w:val="00A1735A"/>
    <w:rsid w:val="00A209EA"/>
    <w:rsid w:val="00A24289"/>
    <w:rsid w:val="00A367C5"/>
    <w:rsid w:val="00A36C87"/>
    <w:rsid w:val="00A40B6D"/>
    <w:rsid w:val="00A40E6A"/>
    <w:rsid w:val="00A5165C"/>
    <w:rsid w:val="00A545EA"/>
    <w:rsid w:val="00A5623F"/>
    <w:rsid w:val="00A57771"/>
    <w:rsid w:val="00A57F83"/>
    <w:rsid w:val="00A6268F"/>
    <w:rsid w:val="00A63B48"/>
    <w:rsid w:val="00A65AA4"/>
    <w:rsid w:val="00A70ED4"/>
    <w:rsid w:val="00A7213E"/>
    <w:rsid w:val="00A7305D"/>
    <w:rsid w:val="00A76BBE"/>
    <w:rsid w:val="00A80E6B"/>
    <w:rsid w:val="00A83478"/>
    <w:rsid w:val="00A83D37"/>
    <w:rsid w:val="00A85CD9"/>
    <w:rsid w:val="00A87416"/>
    <w:rsid w:val="00A95FAC"/>
    <w:rsid w:val="00AB114B"/>
    <w:rsid w:val="00AB12C3"/>
    <w:rsid w:val="00AB4CE6"/>
    <w:rsid w:val="00AB5C44"/>
    <w:rsid w:val="00AC0EC1"/>
    <w:rsid w:val="00AC594C"/>
    <w:rsid w:val="00AC7832"/>
    <w:rsid w:val="00AD14FD"/>
    <w:rsid w:val="00AD2129"/>
    <w:rsid w:val="00AD33AC"/>
    <w:rsid w:val="00AD6DF3"/>
    <w:rsid w:val="00AE7610"/>
    <w:rsid w:val="00AF0025"/>
    <w:rsid w:val="00AF10EB"/>
    <w:rsid w:val="00AF68CA"/>
    <w:rsid w:val="00AF785B"/>
    <w:rsid w:val="00AF7D51"/>
    <w:rsid w:val="00B0194D"/>
    <w:rsid w:val="00B06853"/>
    <w:rsid w:val="00B10156"/>
    <w:rsid w:val="00B11FC2"/>
    <w:rsid w:val="00B151C8"/>
    <w:rsid w:val="00B16624"/>
    <w:rsid w:val="00B20080"/>
    <w:rsid w:val="00B2336D"/>
    <w:rsid w:val="00B23CBA"/>
    <w:rsid w:val="00B251E5"/>
    <w:rsid w:val="00B30B25"/>
    <w:rsid w:val="00B3162B"/>
    <w:rsid w:val="00B33433"/>
    <w:rsid w:val="00B346A1"/>
    <w:rsid w:val="00B3622C"/>
    <w:rsid w:val="00B363CA"/>
    <w:rsid w:val="00B43082"/>
    <w:rsid w:val="00B45380"/>
    <w:rsid w:val="00B47B89"/>
    <w:rsid w:val="00B513E1"/>
    <w:rsid w:val="00B52C51"/>
    <w:rsid w:val="00B54CA2"/>
    <w:rsid w:val="00B56348"/>
    <w:rsid w:val="00B61612"/>
    <w:rsid w:val="00B6557E"/>
    <w:rsid w:val="00B70464"/>
    <w:rsid w:val="00B70F20"/>
    <w:rsid w:val="00B73A34"/>
    <w:rsid w:val="00B772D7"/>
    <w:rsid w:val="00B850A4"/>
    <w:rsid w:val="00B86004"/>
    <w:rsid w:val="00B9283C"/>
    <w:rsid w:val="00B92C45"/>
    <w:rsid w:val="00B9342F"/>
    <w:rsid w:val="00B940B1"/>
    <w:rsid w:val="00B9470E"/>
    <w:rsid w:val="00B94B3C"/>
    <w:rsid w:val="00B96122"/>
    <w:rsid w:val="00B969E3"/>
    <w:rsid w:val="00BA32BD"/>
    <w:rsid w:val="00BA3471"/>
    <w:rsid w:val="00BA661B"/>
    <w:rsid w:val="00BB0A13"/>
    <w:rsid w:val="00BB6B47"/>
    <w:rsid w:val="00BC7D2C"/>
    <w:rsid w:val="00BD12B7"/>
    <w:rsid w:val="00BD16A8"/>
    <w:rsid w:val="00BE1A08"/>
    <w:rsid w:val="00BE40B7"/>
    <w:rsid w:val="00BE709D"/>
    <w:rsid w:val="00C006A2"/>
    <w:rsid w:val="00C01C0F"/>
    <w:rsid w:val="00C22B39"/>
    <w:rsid w:val="00C2338F"/>
    <w:rsid w:val="00C23D6F"/>
    <w:rsid w:val="00C3425A"/>
    <w:rsid w:val="00C35120"/>
    <w:rsid w:val="00C35305"/>
    <w:rsid w:val="00C410C9"/>
    <w:rsid w:val="00C41629"/>
    <w:rsid w:val="00C442F4"/>
    <w:rsid w:val="00C50199"/>
    <w:rsid w:val="00C54504"/>
    <w:rsid w:val="00C62C1D"/>
    <w:rsid w:val="00C63BD5"/>
    <w:rsid w:val="00C6477D"/>
    <w:rsid w:val="00C65DCE"/>
    <w:rsid w:val="00C70A91"/>
    <w:rsid w:val="00C71B79"/>
    <w:rsid w:val="00C80614"/>
    <w:rsid w:val="00C818D3"/>
    <w:rsid w:val="00C87DA5"/>
    <w:rsid w:val="00C910CC"/>
    <w:rsid w:val="00C91F81"/>
    <w:rsid w:val="00C95106"/>
    <w:rsid w:val="00CA43F1"/>
    <w:rsid w:val="00CC039A"/>
    <w:rsid w:val="00CC5F32"/>
    <w:rsid w:val="00CC70DA"/>
    <w:rsid w:val="00CC7572"/>
    <w:rsid w:val="00CD3E0B"/>
    <w:rsid w:val="00CD4912"/>
    <w:rsid w:val="00CD4934"/>
    <w:rsid w:val="00CD64C6"/>
    <w:rsid w:val="00CE02F3"/>
    <w:rsid w:val="00CF0C2A"/>
    <w:rsid w:val="00CF3DD0"/>
    <w:rsid w:val="00CF475B"/>
    <w:rsid w:val="00D01E34"/>
    <w:rsid w:val="00D0446C"/>
    <w:rsid w:val="00D05B6B"/>
    <w:rsid w:val="00D06FF9"/>
    <w:rsid w:val="00D1004A"/>
    <w:rsid w:val="00D10FCC"/>
    <w:rsid w:val="00D13D3C"/>
    <w:rsid w:val="00D179E8"/>
    <w:rsid w:val="00D27699"/>
    <w:rsid w:val="00D43EE2"/>
    <w:rsid w:val="00D51D76"/>
    <w:rsid w:val="00D578AB"/>
    <w:rsid w:val="00D628F0"/>
    <w:rsid w:val="00D655AC"/>
    <w:rsid w:val="00D65C05"/>
    <w:rsid w:val="00D7197A"/>
    <w:rsid w:val="00D741BB"/>
    <w:rsid w:val="00D75950"/>
    <w:rsid w:val="00D75E64"/>
    <w:rsid w:val="00D800B6"/>
    <w:rsid w:val="00D8107A"/>
    <w:rsid w:val="00D825EA"/>
    <w:rsid w:val="00D83879"/>
    <w:rsid w:val="00D847C0"/>
    <w:rsid w:val="00D87DD4"/>
    <w:rsid w:val="00D91F08"/>
    <w:rsid w:val="00D93DD4"/>
    <w:rsid w:val="00DA2BB6"/>
    <w:rsid w:val="00DA4D8E"/>
    <w:rsid w:val="00DA6A49"/>
    <w:rsid w:val="00DA6CE0"/>
    <w:rsid w:val="00DB3924"/>
    <w:rsid w:val="00DB556A"/>
    <w:rsid w:val="00DB5ADB"/>
    <w:rsid w:val="00DC16BB"/>
    <w:rsid w:val="00DC19E6"/>
    <w:rsid w:val="00DE26B2"/>
    <w:rsid w:val="00E043C6"/>
    <w:rsid w:val="00E055CB"/>
    <w:rsid w:val="00E0679E"/>
    <w:rsid w:val="00E2610A"/>
    <w:rsid w:val="00E30EF4"/>
    <w:rsid w:val="00E3361A"/>
    <w:rsid w:val="00E3635C"/>
    <w:rsid w:val="00E44BE8"/>
    <w:rsid w:val="00E4737F"/>
    <w:rsid w:val="00E50D26"/>
    <w:rsid w:val="00E5205F"/>
    <w:rsid w:val="00E537A4"/>
    <w:rsid w:val="00E60587"/>
    <w:rsid w:val="00E62074"/>
    <w:rsid w:val="00E64AAB"/>
    <w:rsid w:val="00E71C4B"/>
    <w:rsid w:val="00E73055"/>
    <w:rsid w:val="00E73F87"/>
    <w:rsid w:val="00E744D5"/>
    <w:rsid w:val="00E76AB5"/>
    <w:rsid w:val="00E9174B"/>
    <w:rsid w:val="00E94733"/>
    <w:rsid w:val="00EA4F62"/>
    <w:rsid w:val="00EA6F63"/>
    <w:rsid w:val="00EA712F"/>
    <w:rsid w:val="00EB25CB"/>
    <w:rsid w:val="00EC660D"/>
    <w:rsid w:val="00EE22E6"/>
    <w:rsid w:val="00EE3AC1"/>
    <w:rsid w:val="00EF0B3B"/>
    <w:rsid w:val="00EF2EF2"/>
    <w:rsid w:val="00EF5065"/>
    <w:rsid w:val="00EF6D80"/>
    <w:rsid w:val="00F023A2"/>
    <w:rsid w:val="00F03206"/>
    <w:rsid w:val="00F07073"/>
    <w:rsid w:val="00F158DB"/>
    <w:rsid w:val="00F17CFA"/>
    <w:rsid w:val="00F23D41"/>
    <w:rsid w:val="00F24CD1"/>
    <w:rsid w:val="00F25E59"/>
    <w:rsid w:val="00F33050"/>
    <w:rsid w:val="00F33324"/>
    <w:rsid w:val="00F3551E"/>
    <w:rsid w:val="00F36057"/>
    <w:rsid w:val="00F36AC2"/>
    <w:rsid w:val="00F406E5"/>
    <w:rsid w:val="00F428CD"/>
    <w:rsid w:val="00F479F2"/>
    <w:rsid w:val="00F5375C"/>
    <w:rsid w:val="00F5574B"/>
    <w:rsid w:val="00F624C5"/>
    <w:rsid w:val="00F73234"/>
    <w:rsid w:val="00F752DB"/>
    <w:rsid w:val="00F76E6C"/>
    <w:rsid w:val="00F7758E"/>
    <w:rsid w:val="00F86525"/>
    <w:rsid w:val="00F91C12"/>
    <w:rsid w:val="00F95C93"/>
    <w:rsid w:val="00F979BC"/>
    <w:rsid w:val="00FB02EC"/>
    <w:rsid w:val="00FB0C20"/>
    <w:rsid w:val="00FB1448"/>
    <w:rsid w:val="00FB5693"/>
    <w:rsid w:val="00FB7E21"/>
    <w:rsid w:val="00FC0DAC"/>
    <w:rsid w:val="00FE0AC3"/>
    <w:rsid w:val="00FE1EED"/>
    <w:rsid w:val="00FE4CCA"/>
    <w:rsid w:val="00FF337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2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png"/><Relationship Id="rId68" Type="http://schemas.openxmlformats.org/officeDocument/2006/relationships/image" Target="media/image30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4</TotalTime>
  <Pages>12</Pages>
  <Words>567</Words>
  <Characters>323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85</cp:revision>
  <cp:lastPrinted>2023-02-13T00:02:00Z</cp:lastPrinted>
  <dcterms:created xsi:type="dcterms:W3CDTF">2023-03-22T02:32:00Z</dcterms:created>
  <dcterms:modified xsi:type="dcterms:W3CDTF">2023-03-30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